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54F5" w:rsidRDefault="003021A6" w:rsidP="009278B2">
      <w:pPr>
        <w:pStyle w:val="1"/>
      </w:pPr>
      <w:bookmarkStart w:id="0" w:name="_Ref19178963"/>
      <w:bookmarkStart w:id="1" w:name="OLE_LINK2"/>
      <w:r>
        <w:rPr>
          <w:rFonts w:hint="eastAsia"/>
        </w:rPr>
        <w:t>遗传</w:t>
      </w:r>
      <w:r w:rsidR="0086707C">
        <w:t>算法</w:t>
      </w:r>
      <w:bookmarkEnd w:id="0"/>
      <w:bookmarkEnd w:id="1"/>
      <w:r w:rsidR="00997CD8">
        <w:rPr>
          <w:rFonts w:hint="eastAsia"/>
        </w:rPr>
        <w:t>-</w:t>
      </w:r>
      <w:r w:rsidR="00021857">
        <w:rPr>
          <w:rFonts w:hint="eastAsia"/>
        </w:rPr>
        <w:t>史上</w:t>
      </w:r>
      <w:r w:rsidR="00021857">
        <w:t>最全</w:t>
      </w:r>
      <w:r w:rsidR="009278B2">
        <w:rPr>
          <w:rFonts w:hint="eastAsia"/>
        </w:rPr>
        <w:t>选择</w:t>
      </w:r>
      <w:r w:rsidR="009278B2">
        <w:t>策略</w:t>
      </w:r>
    </w:p>
    <w:p w:rsidR="002C169A" w:rsidRDefault="002C169A" w:rsidP="00B6723C">
      <w:pPr>
        <w:spacing w:before="192" w:after="192"/>
        <w:ind w:firstLine="480"/>
      </w:pPr>
      <w:r>
        <w:rPr>
          <w:rFonts w:hint="eastAsia"/>
        </w:rPr>
        <w:t>从群体中选择优胜的个体，淘汰劣质个体的操作叫选择。选择算子有时又称为再生算子</w:t>
      </w:r>
      <w:r>
        <w:rPr>
          <w:rFonts w:hint="eastAsia"/>
        </w:rPr>
        <w:t>(reproduction operator)</w:t>
      </w:r>
      <w:r>
        <w:rPr>
          <w:rFonts w:hint="eastAsia"/>
        </w:rPr>
        <w:t>。选择的目的是把优化的个体</w:t>
      </w:r>
      <w:r>
        <w:rPr>
          <w:rFonts w:hint="eastAsia"/>
        </w:rPr>
        <w:t>(</w:t>
      </w:r>
      <w:r>
        <w:rPr>
          <w:rFonts w:hint="eastAsia"/>
        </w:rPr>
        <w:t>或解</w:t>
      </w:r>
      <w:r>
        <w:rPr>
          <w:rFonts w:hint="eastAsia"/>
        </w:rPr>
        <w:t>)</w:t>
      </w:r>
      <w:r>
        <w:rPr>
          <w:rFonts w:hint="eastAsia"/>
        </w:rPr>
        <w:t>直接遗传到下一代或通过配对交叉产生新的个体再遗传到下一代。选择操作是建立在群体中个体的适应度评估基础上的，目前常用的选择算子有以下几种：</w:t>
      </w:r>
      <w:r w:rsidR="00B4648D">
        <w:rPr>
          <w:rFonts w:hint="eastAsia"/>
        </w:rPr>
        <w:t>轮盘赌</w:t>
      </w:r>
      <w:r w:rsidR="00B4648D">
        <w:t>、</w:t>
      </w:r>
      <w:r w:rsidR="00B4648D">
        <w:rPr>
          <w:rFonts w:hint="eastAsia"/>
        </w:rPr>
        <w:t>锦标赛</w:t>
      </w:r>
      <w:r w:rsidR="00B4648D">
        <w:t>、</w:t>
      </w:r>
      <w:r w:rsidR="00B4648D">
        <w:rPr>
          <w:rFonts w:hint="eastAsia"/>
        </w:rPr>
        <w:t>截断</w:t>
      </w:r>
      <w:r w:rsidR="00B4648D">
        <w:t>选择、蒙特卡洛选择、概率选择、线性排序、指数排序、玻尔兹曼、</w:t>
      </w:r>
      <w:r w:rsidR="00B4648D">
        <w:rPr>
          <w:rFonts w:hint="eastAsia"/>
        </w:rPr>
        <w:t>随机</w:t>
      </w:r>
      <w:r w:rsidR="00B4648D">
        <w:t>遍历、精英选择等</w:t>
      </w:r>
      <w:r w:rsidR="00B4648D">
        <w:rPr>
          <w:rFonts w:hint="eastAsia"/>
        </w:rPr>
        <w:t>，</w:t>
      </w:r>
      <w:r w:rsidR="00B4648D">
        <w:t>接下来作详细介绍。</w:t>
      </w:r>
    </w:p>
    <w:p w:rsidR="007F7ADA" w:rsidRDefault="007F7ADA" w:rsidP="007F7ADA">
      <w:pPr>
        <w:pStyle w:val="2"/>
      </w:pPr>
      <w:r>
        <w:rPr>
          <w:rFonts w:hint="eastAsia"/>
        </w:rPr>
        <w:t>轮盘赌</w:t>
      </w:r>
      <w:r w:rsidR="0090298E">
        <w:rPr>
          <w:rFonts w:hint="eastAsia"/>
        </w:rPr>
        <w:t>选择</w:t>
      </w:r>
      <w:r w:rsidR="00547CBF">
        <w:rPr>
          <w:rFonts w:hint="eastAsia"/>
        </w:rPr>
        <w:t>（</w:t>
      </w:r>
      <w:r w:rsidR="00547CBF">
        <w:t>R</w:t>
      </w:r>
      <w:r w:rsidR="00547CBF">
        <w:rPr>
          <w:rFonts w:hint="eastAsia"/>
        </w:rPr>
        <w:t>oulette</w:t>
      </w:r>
      <w:r w:rsidR="00547CBF">
        <w:t>-</w:t>
      </w:r>
      <w:r w:rsidR="00547CBF">
        <w:rPr>
          <w:rFonts w:hint="eastAsia"/>
        </w:rPr>
        <w:t>wheel selection</w:t>
      </w:r>
      <w:r w:rsidR="00547CBF">
        <w:rPr>
          <w:rFonts w:hint="eastAsia"/>
        </w:rPr>
        <w:t>）</w:t>
      </w:r>
    </w:p>
    <w:p w:rsidR="0090298E" w:rsidRDefault="00BB1756" w:rsidP="0090298E">
      <w:pPr>
        <w:spacing w:before="192" w:after="192"/>
        <w:ind w:firstLine="480"/>
      </w:pPr>
      <w:r w:rsidRPr="00BB1756">
        <w:rPr>
          <w:rFonts w:hint="eastAsia"/>
        </w:rPr>
        <w:t>轮盘赌选择法是依据个体的适应度值计算每个个体在子代中出现的概率，并按照此概率随机选择个体构成子代种群</w:t>
      </w:r>
      <w:r w:rsidR="002D5963">
        <w:rPr>
          <w:rFonts w:hint="eastAsia"/>
        </w:rPr>
        <w:t>，</w:t>
      </w:r>
      <w:r w:rsidR="002D5963">
        <w:t>因此</w:t>
      </w:r>
      <w:r w:rsidR="002D5963">
        <w:rPr>
          <w:rFonts w:hint="eastAsia"/>
        </w:rPr>
        <w:t>该</w:t>
      </w:r>
      <w:r w:rsidR="002D5963">
        <w:t>方法也被称为</w:t>
      </w:r>
      <w:r w:rsidR="002D5963" w:rsidRPr="002D5963">
        <w:rPr>
          <w:highlight w:val="yellow"/>
        </w:rPr>
        <w:t>适应度比例法</w:t>
      </w:r>
      <w:r w:rsidRPr="00BB1756">
        <w:rPr>
          <w:rFonts w:hint="eastAsia"/>
        </w:rPr>
        <w:t>。轮盘赌选择策略的出发点是适应度值越好的个体被选择的概率越大。因此，在求解最大化问题的时候，我们可以直接采用适应度值来进行选择。但是在求解最小化问题的时候，我们必须首先将问题的适应度函数进行转换</w:t>
      </w:r>
      <w:r w:rsidR="006A1752">
        <w:rPr>
          <w:rFonts w:hint="eastAsia"/>
        </w:rPr>
        <w:t>（如</w:t>
      </w:r>
      <w:r w:rsidR="006A1752">
        <w:t>采用倒数或相反数</w:t>
      </w:r>
      <w:r w:rsidR="006A1752">
        <w:rPr>
          <w:rFonts w:hint="eastAsia"/>
        </w:rPr>
        <w:t>）</w:t>
      </w:r>
      <w:r w:rsidRPr="00BB1756">
        <w:rPr>
          <w:rFonts w:hint="eastAsia"/>
        </w:rPr>
        <w:t>，以将问题转化为最大化问题。</w:t>
      </w:r>
    </w:p>
    <w:p w:rsidR="00066497" w:rsidRDefault="00066497" w:rsidP="00066497">
      <w:pPr>
        <w:pStyle w:val="affff5"/>
      </w:pPr>
      <w:r w:rsidRPr="00066497">
        <w:rPr>
          <w:rFonts w:hint="eastAsia"/>
        </w:rPr>
        <w:drawing>
          <wp:inline distT="0" distB="0" distL="0" distR="0">
            <wp:extent cx="213592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9">
                      <a:extLst>
                        <a:ext uri="{28A0092B-C50C-407E-A947-70E740481C1C}">
                          <a14:useLocalDpi xmlns:a14="http://schemas.microsoft.com/office/drawing/2010/main" val="0"/>
                        </a:ext>
                      </a:extLst>
                    </a:blip>
                    <a:srcRect l="20327" t="2064" r="19389" b="8222"/>
                    <a:stretch/>
                  </pic:blipFill>
                  <pic:spPr bwMode="auto">
                    <a:xfrm>
                      <a:off x="0" y="0"/>
                      <a:ext cx="2135929"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A43915" w:rsidRPr="0090298E" w:rsidRDefault="00CD3FFC" w:rsidP="0090298E">
      <w:pPr>
        <w:spacing w:before="192" w:after="192"/>
        <w:ind w:firstLine="480"/>
      </w:pPr>
      <w:r>
        <w:rPr>
          <w:rFonts w:hint="eastAsia"/>
        </w:rPr>
        <w:t>为了</w:t>
      </w:r>
      <w:r>
        <w:t>计算选择概率</w:t>
      </w:r>
      <w:r>
        <w:t>P(i)</w:t>
      </w:r>
      <w:r>
        <w:rPr>
          <w:rFonts w:hint="eastAsia"/>
        </w:rPr>
        <w:t>，</w:t>
      </w:r>
      <w:r>
        <w:t>需要用到每个个体</w:t>
      </w:r>
      <w:r>
        <w:t>i</w:t>
      </w:r>
      <w:r>
        <w:t>的适应度值</w:t>
      </w:r>
      <w:r>
        <w:t>f</w:t>
      </w:r>
      <w:r w:rsidRPr="00CD3FFC">
        <w:rPr>
          <w:vertAlign w:val="subscript"/>
        </w:rPr>
        <w:t>i</w:t>
      </w:r>
      <w:r>
        <w:t>：</w:t>
      </w:r>
    </w:p>
    <w:p w:rsidR="007F7ADA" w:rsidRDefault="009E0E15" w:rsidP="009E0E15">
      <w:pPr>
        <w:pStyle w:val="af5"/>
        <w:spacing w:before="192" w:after="192"/>
      </w:pPr>
      <w:r>
        <w:tab/>
      </w:r>
      <w:r w:rsidR="0011656E" w:rsidRPr="008B041E">
        <w:rPr>
          <w:position w:val="-40"/>
        </w:rPr>
        <w:object w:dxaOrig="157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9.2pt" o:ole="">
            <v:imagedata r:id="rId10" o:title=""/>
          </v:shape>
          <o:OLEObject Type="Embed" ProgID="Equation.DSMT4" ShapeID="_x0000_i1025" DrawAspect="Content" ObjectID="_1636378094" r:id="rId11"/>
        </w:object>
      </w:r>
      <w:r>
        <w:tab/>
      </w:r>
      <w:r>
        <w:rPr>
          <w:rFonts w:hint="eastAsia"/>
        </w:rPr>
        <w:t>（</w:t>
      </w:r>
      <w:r>
        <w:rPr>
          <w:rFonts w:hint="eastAsia"/>
        </w:rPr>
        <w:t>1</w:t>
      </w:r>
      <w:r>
        <w:rPr>
          <w:rFonts w:hint="eastAsia"/>
        </w:rPr>
        <w:t>）</w:t>
      </w:r>
    </w:p>
    <w:p w:rsidR="009E0E15" w:rsidRDefault="00E668D8" w:rsidP="009E0E15">
      <w:pPr>
        <w:spacing w:before="192" w:after="192"/>
        <w:ind w:firstLine="480"/>
      </w:pPr>
      <w:r>
        <w:rPr>
          <w:rFonts w:hint="eastAsia"/>
        </w:rPr>
        <w:t>从给定</w:t>
      </w:r>
      <w:r>
        <w:t>种群中选出</w:t>
      </w:r>
      <w:r>
        <w:t>M</w:t>
      </w:r>
      <w:r>
        <w:t>个个体就等价于旋转</w:t>
      </w:r>
      <w:r>
        <w:t>M</w:t>
      </w:r>
      <w:r>
        <w:rPr>
          <w:rFonts w:hint="eastAsia"/>
        </w:rPr>
        <w:t>次</w:t>
      </w:r>
      <w:r>
        <w:t>轮盘，</w:t>
      </w:r>
      <w:r w:rsidR="00875AC9">
        <w:rPr>
          <w:rFonts w:hint="eastAsia"/>
        </w:rPr>
        <w:t>在</w:t>
      </w:r>
      <w:r w:rsidR="00875AC9">
        <w:t>选择</w:t>
      </w:r>
      <w:r w:rsidR="00875AC9">
        <w:rPr>
          <w:rFonts w:hint="eastAsia"/>
        </w:rPr>
        <w:t>个体</w:t>
      </w:r>
      <w:r w:rsidR="00875AC9">
        <w:t>前实际上不必对种群中的个体进行排序</w:t>
      </w:r>
      <w:r w:rsidR="007A3518">
        <w:rPr>
          <w:rFonts w:hint="eastAsia"/>
        </w:rPr>
        <w:t>。</w:t>
      </w:r>
      <w:r w:rsidR="00F408EA">
        <w:rPr>
          <w:rFonts w:hint="eastAsia"/>
        </w:rPr>
        <w:t>注意</w:t>
      </w:r>
      <w:r w:rsidR="00F408EA">
        <w:t>式</w:t>
      </w:r>
      <w:r w:rsidR="00F408EA">
        <w:rPr>
          <w:rFonts w:hint="eastAsia"/>
        </w:rPr>
        <w:t>（</w:t>
      </w:r>
      <w:r w:rsidR="00F408EA">
        <w:rPr>
          <w:rFonts w:hint="eastAsia"/>
        </w:rPr>
        <w:t>1</w:t>
      </w:r>
      <w:r w:rsidR="00F408EA">
        <w:rPr>
          <w:rFonts w:hint="eastAsia"/>
        </w:rPr>
        <w:t>）中</w:t>
      </w:r>
      <w:r w:rsidR="00F408EA">
        <w:t>默认假定所有适应度值为正值，且适应度值之和不为</w:t>
      </w:r>
      <w:r w:rsidR="00F408EA">
        <w:rPr>
          <w:rFonts w:hint="eastAsia"/>
        </w:rPr>
        <w:t>0</w:t>
      </w:r>
      <w:r w:rsidR="00F408EA">
        <w:rPr>
          <w:rFonts w:hint="eastAsia"/>
        </w:rPr>
        <w:t>。</w:t>
      </w:r>
      <w:r w:rsidR="009F3384">
        <w:rPr>
          <w:rFonts w:hint="eastAsia"/>
        </w:rPr>
        <w:t>为了</w:t>
      </w:r>
      <w:r w:rsidR="009F3384">
        <w:t>能够处理</w:t>
      </w:r>
      <w:r w:rsidR="009F3384">
        <w:rPr>
          <w:rFonts w:hint="eastAsia"/>
        </w:rPr>
        <w:t>负</w:t>
      </w:r>
      <w:r w:rsidR="009F3384">
        <w:t>的适应度值，</w:t>
      </w:r>
      <w:r w:rsidR="002330D0">
        <w:rPr>
          <w:rFonts w:hint="eastAsia"/>
        </w:rPr>
        <w:t>可以采用</w:t>
      </w:r>
      <w:r w:rsidR="002330D0">
        <w:t>一种改进的公式来计算选择概率</w:t>
      </w:r>
      <w:r w:rsidR="002330D0">
        <w:rPr>
          <w:rFonts w:hint="eastAsia"/>
        </w:rPr>
        <w:t>。</w:t>
      </w:r>
    </w:p>
    <w:p w:rsidR="002330D0" w:rsidRDefault="00691734" w:rsidP="00691734">
      <w:pPr>
        <w:pStyle w:val="af5"/>
        <w:spacing w:before="192" w:after="192"/>
      </w:pPr>
      <w:r>
        <w:lastRenderedPageBreak/>
        <w:tab/>
      </w:r>
      <w:r w:rsidRPr="008B041E">
        <w:rPr>
          <w:position w:val="-62"/>
        </w:rPr>
        <w:object w:dxaOrig="2079" w:dyaOrig="999">
          <v:shape id="_x0000_i1026" type="#_x0000_t75" style="width:103.7pt;height:49.95pt" o:ole="">
            <v:imagedata r:id="rId12" o:title=""/>
          </v:shape>
          <o:OLEObject Type="Embed" ProgID="Equation.DSMT4" ShapeID="_x0000_i1026" DrawAspect="Content" ObjectID="_1636378095" r:id="rId13"/>
        </w:object>
      </w:r>
      <w:r>
        <w:tab/>
      </w:r>
      <w:r>
        <w:rPr>
          <w:rFonts w:hint="eastAsia"/>
        </w:rPr>
        <w:t>（</w:t>
      </w:r>
      <w:r>
        <w:rPr>
          <w:rFonts w:hint="eastAsia"/>
        </w:rPr>
        <w:t>2</w:t>
      </w:r>
      <w:r>
        <w:rPr>
          <w:rFonts w:hint="eastAsia"/>
        </w:rPr>
        <w:t>）</w:t>
      </w:r>
    </w:p>
    <w:p w:rsidR="00691734" w:rsidRDefault="0011656E" w:rsidP="00691734">
      <w:pPr>
        <w:spacing w:before="192" w:after="192"/>
        <w:ind w:firstLine="480"/>
      </w:pPr>
      <w:r>
        <w:rPr>
          <w:rFonts w:hint="eastAsia"/>
        </w:rPr>
        <w:t>其中</w:t>
      </w:r>
    </w:p>
    <w:p w:rsidR="0011656E" w:rsidRDefault="0011656E" w:rsidP="0011656E">
      <w:pPr>
        <w:pStyle w:val="af5"/>
        <w:spacing w:before="192" w:after="192"/>
      </w:pPr>
      <w:r>
        <w:tab/>
      </w:r>
      <w:r w:rsidRPr="008B041E">
        <w:rPr>
          <w:position w:val="-14"/>
        </w:rPr>
        <w:object w:dxaOrig="2160" w:dyaOrig="400">
          <v:shape id="_x0000_i1027" type="#_x0000_t75" style="width:108pt;height:19.9pt" o:ole="">
            <v:imagedata r:id="rId14" o:title=""/>
          </v:shape>
          <o:OLEObject Type="Embed" ProgID="Equation.DSMT4" ShapeID="_x0000_i1027" DrawAspect="Content" ObjectID="_1636378096" r:id="rId15"/>
        </w:object>
      </w:r>
    </w:p>
    <w:p w:rsidR="0011656E" w:rsidRDefault="00F43C5F" w:rsidP="0011656E">
      <w:pPr>
        <w:spacing w:before="192" w:after="192"/>
        <w:ind w:firstLine="480"/>
      </w:pPr>
      <w:r>
        <w:rPr>
          <w:rFonts w:hint="eastAsia"/>
        </w:rPr>
        <w:t>设</w:t>
      </w:r>
      <w:r>
        <w:t>最差的适应度值为</w:t>
      </w:r>
      <w:r>
        <w:t>f</w:t>
      </w:r>
      <w:r w:rsidRPr="00F43C5F">
        <w:rPr>
          <w:vertAlign w:val="subscript"/>
        </w:rPr>
        <w:t>min</w:t>
      </w:r>
      <w:r>
        <w:t>，</w:t>
      </w:r>
      <w:r w:rsidR="00B65B87">
        <w:rPr>
          <w:rFonts w:hint="eastAsia"/>
        </w:rPr>
        <w:t>如果</w:t>
      </w:r>
      <w:r w:rsidR="00B65B87">
        <w:t>其为负值，</w:t>
      </w:r>
      <w:r w:rsidR="00B65B87">
        <w:rPr>
          <w:rFonts w:hint="eastAsia"/>
        </w:rPr>
        <w:t>那么</w:t>
      </w:r>
      <w:r w:rsidR="00B65B87">
        <w:t>选择概率为</w:t>
      </w:r>
      <w:r w:rsidR="00B65B87">
        <w:rPr>
          <w:rFonts w:hint="eastAsia"/>
        </w:rPr>
        <w:t>0</w:t>
      </w:r>
      <w:r w:rsidR="001624E9">
        <w:rPr>
          <w:rFonts w:hint="eastAsia"/>
        </w:rPr>
        <w:t>（因为</w:t>
      </w:r>
      <w:r w:rsidR="001624E9">
        <w:t>分子为</w:t>
      </w:r>
      <w:r w:rsidR="001624E9">
        <w:rPr>
          <w:rFonts w:hint="eastAsia"/>
        </w:rPr>
        <w:t>0</w:t>
      </w:r>
      <w:r w:rsidR="001624E9">
        <w:rPr>
          <w:rFonts w:hint="eastAsia"/>
        </w:rPr>
        <w:t>）</w:t>
      </w:r>
      <w:r w:rsidR="00182B01">
        <w:rPr>
          <w:rFonts w:hint="eastAsia"/>
        </w:rPr>
        <w:t>。</w:t>
      </w:r>
      <w:r w:rsidR="00307869">
        <w:rPr>
          <w:rFonts w:hint="eastAsia"/>
        </w:rPr>
        <w:t>而对于校正</w:t>
      </w:r>
      <w:r w:rsidR="00307869">
        <w:t>后的适应度之和</w:t>
      </w:r>
      <w:r w:rsidR="00307869">
        <w:rPr>
          <w:rFonts w:hint="eastAsia"/>
        </w:rPr>
        <w:t>（即</w:t>
      </w:r>
      <w:r w:rsidR="00307869">
        <w:t>分母</w:t>
      </w:r>
      <w:r w:rsidR="00307869">
        <w:rPr>
          <w:rFonts w:hint="eastAsia"/>
        </w:rPr>
        <w:t>）</w:t>
      </w:r>
      <w:r w:rsidR="00307869">
        <w:t>为</w:t>
      </w:r>
      <w:r w:rsidR="00307869">
        <w:rPr>
          <w:rFonts w:hint="eastAsia"/>
        </w:rPr>
        <w:t>0</w:t>
      </w:r>
      <w:r w:rsidR="00307869">
        <w:rPr>
          <w:rFonts w:hint="eastAsia"/>
        </w:rPr>
        <w:t>的情况</w:t>
      </w:r>
      <w:r w:rsidR="00307869">
        <w:t>，可以将所有个体的选择概率设为</w:t>
      </w:r>
      <w:r w:rsidR="00307869" w:rsidRPr="008B041E">
        <w:rPr>
          <w:position w:val="-24"/>
        </w:rPr>
        <w:object w:dxaOrig="320" w:dyaOrig="620">
          <v:shape id="_x0000_i1028" type="#_x0000_t75" style="width:16.1pt;height:31.15pt" o:ole="">
            <v:imagedata r:id="rId16" o:title=""/>
          </v:shape>
          <o:OLEObject Type="Embed" ProgID="Equation.DSMT4" ShapeID="_x0000_i1028" DrawAspect="Content" ObjectID="_1636378097" r:id="rId17"/>
        </w:object>
      </w:r>
      <w:r w:rsidR="00307869">
        <w:rPr>
          <w:rFonts w:hint="eastAsia"/>
        </w:rPr>
        <w:t>。</w:t>
      </w:r>
    </w:p>
    <w:p w:rsidR="00F5655A" w:rsidRDefault="00925F08" w:rsidP="001971D6">
      <w:pPr>
        <w:pStyle w:val="2"/>
      </w:pPr>
      <w:r>
        <w:rPr>
          <w:rFonts w:hint="eastAsia"/>
        </w:rPr>
        <w:t>锦标赛</w:t>
      </w:r>
      <w:r>
        <w:t>选择</w:t>
      </w:r>
      <w:r w:rsidR="001971D6">
        <w:rPr>
          <w:rFonts w:hint="eastAsia"/>
        </w:rPr>
        <w:t>（</w:t>
      </w:r>
      <w:r w:rsidR="001971D6" w:rsidRPr="001971D6">
        <w:t>Tournament</w:t>
      </w:r>
      <w:r w:rsidR="001971D6">
        <w:t xml:space="preserve"> selection</w:t>
      </w:r>
      <w:r w:rsidR="001971D6">
        <w:rPr>
          <w:rFonts w:hint="eastAsia"/>
        </w:rPr>
        <w:t>）</w:t>
      </w:r>
    </w:p>
    <w:p w:rsidR="00B51D4A" w:rsidRDefault="00B463F6" w:rsidP="00925F08">
      <w:pPr>
        <w:spacing w:before="192" w:after="192"/>
        <w:ind w:firstLine="480"/>
      </w:pPr>
      <w:r>
        <w:rPr>
          <w:rFonts w:hint="eastAsia"/>
        </w:rPr>
        <w:t>在</w:t>
      </w:r>
      <w:r>
        <w:t>锦标赛选择中，从种群中</w:t>
      </w:r>
      <w:r>
        <w:rPr>
          <w:rFonts w:hint="eastAsia"/>
        </w:rPr>
        <w:t>随机</w:t>
      </w:r>
      <w:r>
        <w:t>采样</w:t>
      </w:r>
      <w:r>
        <w:t>s</w:t>
      </w:r>
      <w:r>
        <w:t>个个体</w:t>
      </w:r>
      <w:r>
        <w:rPr>
          <w:rFonts w:hint="eastAsia"/>
        </w:rPr>
        <w:t>（注意</w:t>
      </w:r>
      <w:r>
        <w:t>：采样是有放回的</w:t>
      </w:r>
      <w:r>
        <w:rPr>
          <w:rFonts w:hint="eastAsia"/>
        </w:rPr>
        <w:t>）</w:t>
      </w:r>
      <w:r>
        <w:t>，然后</w:t>
      </w:r>
      <w:r>
        <w:rPr>
          <w:rFonts w:hint="eastAsia"/>
        </w:rPr>
        <w:t>选择最优的</w:t>
      </w:r>
      <w:r>
        <w:t>个体进入</w:t>
      </w:r>
      <w:r>
        <w:rPr>
          <w:rFonts w:hint="eastAsia"/>
        </w:rPr>
        <w:t>下一代，</w:t>
      </w:r>
      <w:r>
        <w:t>只有个体的适应度值</w:t>
      </w:r>
      <w:r>
        <w:rPr>
          <w:rFonts w:hint="eastAsia"/>
        </w:rPr>
        <w:t>优于</w:t>
      </w:r>
      <w:r>
        <w:t>其他</w:t>
      </w:r>
      <w:r>
        <w:t>s-1</w:t>
      </w:r>
      <w:r>
        <w:rPr>
          <w:rFonts w:hint="eastAsia"/>
        </w:rPr>
        <w:t>个</w:t>
      </w:r>
      <w:r>
        <w:t>竞争者时才能赢得</w:t>
      </w:r>
      <w:r>
        <w:rPr>
          <w:rFonts w:hint="eastAsia"/>
        </w:rPr>
        <w:t>锦标赛</w:t>
      </w:r>
      <w:r w:rsidR="004C3221">
        <w:rPr>
          <w:rFonts w:hint="eastAsia"/>
        </w:rPr>
        <w:t>。</w:t>
      </w:r>
      <w:r w:rsidR="00AE6F23">
        <w:rPr>
          <w:rFonts w:hint="eastAsia"/>
        </w:rPr>
        <w:t>注意</w:t>
      </w:r>
      <w:r w:rsidR="00AE6F23">
        <w:t>最差的个体</w:t>
      </w:r>
      <w:r w:rsidR="00AE6F23">
        <w:rPr>
          <w:rFonts w:hint="eastAsia"/>
        </w:rPr>
        <w:t>永远</w:t>
      </w:r>
      <w:r w:rsidR="00AE6F23">
        <w:t>不会</w:t>
      </w:r>
      <w:r w:rsidR="00AE6F23">
        <w:rPr>
          <w:rFonts w:hint="eastAsia"/>
        </w:rPr>
        <w:t>幸存</w:t>
      </w:r>
      <w:r w:rsidR="00AE6F23">
        <w:t>，</w:t>
      </w:r>
      <w:r w:rsidR="00AE6F23">
        <w:rPr>
          <w:rFonts w:hint="eastAsia"/>
        </w:rPr>
        <w:t>而</w:t>
      </w:r>
      <w:r w:rsidR="00AE6F23">
        <w:t>最优的个体在其参与的所有锦标赛中都能获胜</w:t>
      </w:r>
      <w:r w:rsidR="00AE6F23">
        <w:rPr>
          <w:rFonts w:hint="eastAsia"/>
        </w:rPr>
        <w:t>。</w:t>
      </w:r>
    </w:p>
    <w:p w:rsidR="00925F08" w:rsidRDefault="00AE6F23" w:rsidP="00925F08">
      <w:pPr>
        <w:spacing w:before="192" w:after="192"/>
        <w:ind w:firstLine="480"/>
      </w:pPr>
      <w:r w:rsidRPr="00AE6F23">
        <w:rPr>
          <w:rFonts w:hint="eastAsia"/>
        </w:rPr>
        <w:t>选择压力可以通过改变锦标赛的大小</w:t>
      </w:r>
      <w:r>
        <w:rPr>
          <w:rFonts w:hint="eastAsia"/>
        </w:rPr>
        <w:t>s</w:t>
      </w:r>
      <w:r>
        <w:rPr>
          <w:rFonts w:hint="eastAsia"/>
        </w:rPr>
        <w:t>来改变，</w:t>
      </w:r>
      <w:r>
        <w:t>对于较大的</w:t>
      </w:r>
      <w:r>
        <w:t>s</w:t>
      </w:r>
      <w:r>
        <w:rPr>
          <w:rFonts w:hint="eastAsia"/>
        </w:rPr>
        <w:t>值</w:t>
      </w:r>
      <w:r>
        <w:t>，</w:t>
      </w:r>
      <w:r w:rsidR="001D22D7" w:rsidRPr="001D22D7">
        <w:rPr>
          <w:rFonts w:hint="eastAsia"/>
        </w:rPr>
        <w:t>弱者被选中的机会较小</w:t>
      </w:r>
      <w:r w:rsidR="00B51D4A">
        <w:rPr>
          <w:rFonts w:hint="eastAsia"/>
        </w:rPr>
        <w:t>，</w:t>
      </w:r>
      <w:r w:rsidR="00B51D4A">
        <w:t>常见的有二元锦标赛和三</w:t>
      </w:r>
      <w:r w:rsidR="00B51D4A">
        <w:rPr>
          <w:rFonts w:hint="eastAsia"/>
        </w:rPr>
        <w:t>元</w:t>
      </w:r>
      <w:r w:rsidR="00B51D4A">
        <w:t>锦标赛等</w:t>
      </w:r>
      <w:r w:rsidR="007756D4">
        <w:rPr>
          <w:rFonts w:hint="eastAsia"/>
        </w:rPr>
        <w:t>。</w:t>
      </w:r>
      <w:r w:rsidR="007756D4">
        <w:t>与</w:t>
      </w:r>
      <w:r w:rsidR="007756D4">
        <w:rPr>
          <w:rFonts w:hint="eastAsia"/>
        </w:rPr>
        <w:t>适应度</w:t>
      </w:r>
      <w:r w:rsidR="007756D4">
        <w:t>值比例选择相比，</w:t>
      </w:r>
      <w:r w:rsidR="00DB4F26">
        <w:rPr>
          <w:rFonts w:hint="eastAsia"/>
        </w:rPr>
        <w:t>锦标赛选择由于缺乏随机噪声，在实际应用中经常被使用，</w:t>
      </w:r>
      <w:r w:rsidR="00DB4F26">
        <w:t>同时锦标赛选择也和遗传算法适应度函数的</w:t>
      </w:r>
      <w:r w:rsidR="00D8250F">
        <w:rPr>
          <w:rFonts w:hint="eastAsia"/>
        </w:rPr>
        <w:t>尺度</w:t>
      </w:r>
      <w:r w:rsidR="00D8250F">
        <w:t>无关，</w:t>
      </w:r>
      <w:r w:rsidR="00347670">
        <w:rPr>
          <w:rFonts w:hint="eastAsia"/>
        </w:rPr>
        <w:t>因为</w:t>
      </w:r>
      <w:r w:rsidR="00347670">
        <w:t>只需要比较绝对值</w:t>
      </w:r>
      <w:r w:rsidR="00347670">
        <w:rPr>
          <w:rFonts w:hint="eastAsia"/>
        </w:rPr>
        <w:t>大小</w:t>
      </w:r>
      <w:r w:rsidR="00347670">
        <w:t>，不用考虑正负的问题。</w:t>
      </w:r>
    </w:p>
    <w:p w:rsidR="00187CB3" w:rsidRDefault="00083995" w:rsidP="00593B7C">
      <w:pPr>
        <w:pStyle w:val="2"/>
      </w:pPr>
      <w:r>
        <w:rPr>
          <w:rFonts w:hint="eastAsia"/>
        </w:rPr>
        <w:t>截断</w:t>
      </w:r>
      <w:r>
        <w:t>选择</w:t>
      </w:r>
      <w:r w:rsidR="00593B7C">
        <w:rPr>
          <w:rFonts w:hint="eastAsia"/>
        </w:rPr>
        <w:t>（</w:t>
      </w:r>
      <w:r w:rsidR="00593B7C" w:rsidRPr="00593B7C">
        <w:t>Truncation</w:t>
      </w:r>
      <w:r w:rsidR="00593B7C">
        <w:t xml:space="preserve"> selection</w:t>
      </w:r>
      <w:r w:rsidR="00593B7C">
        <w:rPr>
          <w:rFonts w:hint="eastAsia"/>
        </w:rPr>
        <w:t>）</w:t>
      </w:r>
    </w:p>
    <w:p w:rsidR="00083995" w:rsidRDefault="001A6BE9" w:rsidP="00083995">
      <w:pPr>
        <w:spacing w:before="192" w:after="192"/>
        <w:ind w:firstLine="480"/>
      </w:pPr>
      <w:r>
        <w:rPr>
          <w:rFonts w:hint="eastAsia"/>
        </w:rPr>
        <w:t>在截断</w:t>
      </w:r>
      <w:r>
        <w:t>选择中，根据适应度值对种群中的个体</w:t>
      </w:r>
      <w:r w:rsidR="00202F33">
        <w:rPr>
          <w:rFonts w:hint="eastAsia"/>
        </w:rPr>
        <w:t>按照从</w:t>
      </w:r>
      <w:r w:rsidR="00202F33">
        <w:t>优到劣的顺序</w:t>
      </w:r>
      <w:r>
        <w:t>进行排序，</w:t>
      </w:r>
      <w:r w:rsidR="001A6F27">
        <w:rPr>
          <w:rFonts w:hint="eastAsia"/>
        </w:rPr>
        <w:t>只有</w:t>
      </w:r>
      <w:r w:rsidR="001A6F27">
        <w:t>前</w:t>
      </w:r>
      <w:r w:rsidR="001A6F27">
        <w:t>n</w:t>
      </w:r>
      <w:r w:rsidR="001A6F27">
        <w:t>个最好的个体被选择进入下一代。</w:t>
      </w:r>
      <w:r w:rsidR="000D05B0">
        <w:rPr>
          <w:rFonts w:hint="eastAsia"/>
        </w:rPr>
        <w:t>截断</w:t>
      </w:r>
      <w:r w:rsidR="000D05B0">
        <w:t>选择是一种非常基础的</w:t>
      </w:r>
      <w:r w:rsidR="000D05B0">
        <w:rPr>
          <w:rFonts w:hint="eastAsia"/>
        </w:rPr>
        <w:t>选择</w:t>
      </w:r>
      <w:r w:rsidR="000D05B0">
        <w:t>算法，</w:t>
      </w:r>
      <w:r w:rsidR="00A92A98">
        <w:rPr>
          <w:rFonts w:hint="eastAsia"/>
        </w:rPr>
        <w:t>尽管</w:t>
      </w:r>
      <w:r w:rsidR="00652DE8" w:rsidRPr="00652DE8">
        <w:rPr>
          <w:rFonts w:hint="eastAsia"/>
        </w:rPr>
        <w:t>它的优势在于能够快速地在大量种群中选择个体</w:t>
      </w:r>
      <w:r w:rsidR="004E7E39">
        <w:rPr>
          <w:rFonts w:hint="eastAsia"/>
        </w:rPr>
        <w:t>，</w:t>
      </w:r>
      <w:r w:rsidR="004E7E39">
        <w:t>但是</w:t>
      </w:r>
      <w:r w:rsidR="004E7E39">
        <w:rPr>
          <w:rFonts w:hint="eastAsia"/>
        </w:rPr>
        <w:t>在</w:t>
      </w:r>
      <w:r w:rsidR="004E7E39">
        <w:t>实际中</w:t>
      </w:r>
      <w:r w:rsidR="004E7E39">
        <w:rPr>
          <w:rFonts w:hint="eastAsia"/>
        </w:rPr>
        <w:t>并不常用</w:t>
      </w:r>
      <w:r w:rsidR="00AE6889">
        <w:rPr>
          <w:rFonts w:hint="eastAsia"/>
        </w:rPr>
        <w:t>。</w:t>
      </w:r>
      <w:r w:rsidR="00AE6889">
        <w:t>截断</w:t>
      </w:r>
      <w:r w:rsidR="00AE6889">
        <w:rPr>
          <w:rFonts w:hint="eastAsia"/>
        </w:rPr>
        <w:t>选择是</w:t>
      </w:r>
      <w:r w:rsidR="00AE6889">
        <w:t>在动植物育种方面</w:t>
      </w:r>
      <w:r w:rsidR="00AE6889">
        <w:rPr>
          <w:rFonts w:hint="eastAsia"/>
        </w:rPr>
        <w:t>的</w:t>
      </w:r>
      <w:r w:rsidR="00AE6889">
        <w:t>标准方法，</w:t>
      </w:r>
      <w:r w:rsidR="00AE6889">
        <w:rPr>
          <w:rFonts w:hint="eastAsia"/>
        </w:rPr>
        <w:t>按照</w:t>
      </w:r>
      <w:r w:rsidR="00AE6889">
        <w:t>表现型价值排序，只有最好的动物才会被选择繁殖。</w:t>
      </w:r>
    </w:p>
    <w:p w:rsidR="007F5535" w:rsidRDefault="00307AE3" w:rsidP="00B87AF8">
      <w:pPr>
        <w:pStyle w:val="2"/>
      </w:pPr>
      <w:r>
        <w:rPr>
          <w:rFonts w:hint="eastAsia"/>
        </w:rPr>
        <w:t>蒙特卡洛</w:t>
      </w:r>
      <w:r>
        <w:t>选择</w:t>
      </w:r>
      <w:r w:rsidR="00B87AF8">
        <w:rPr>
          <w:rFonts w:hint="eastAsia"/>
        </w:rPr>
        <w:t>（</w:t>
      </w:r>
      <w:r w:rsidR="00B87AF8" w:rsidRPr="00B87AF8">
        <w:t>Monte Carlo</w:t>
      </w:r>
      <w:r w:rsidR="00B87AF8">
        <w:t xml:space="preserve"> selection</w:t>
      </w:r>
      <w:r w:rsidR="00B87AF8">
        <w:rPr>
          <w:rFonts w:hint="eastAsia"/>
        </w:rPr>
        <w:t>）</w:t>
      </w:r>
    </w:p>
    <w:p w:rsidR="00307AE3" w:rsidRDefault="00C54168" w:rsidP="00307AE3">
      <w:pPr>
        <w:spacing w:before="192" w:after="192"/>
        <w:ind w:firstLine="480"/>
      </w:pPr>
      <w:r>
        <w:rPr>
          <w:rFonts w:hint="eastAsia"/>
        </w:rPr>
        <w:t>蒙特卡洛</w:t>
      </w:r>
      <w:r>
        <w:t>选择方法从给定的种群中随机选择个体，</w:t>
      </w:r>
      <w:r w:rsidR="00565708">
        <w:rPr>
          <w:rFonts w:hint="eastAsia"/>
        </w:rPr>
        <w:t>因此</w:t>
      </w:r>
      <w:r w:rsidR="00565708">
        <w:t>蒙特卡洛选择执行的是随机搜索而不是定向搜索。</w:t>
      </w:r>
      <w:r w:rsidR="007D4CAF">
        <w:rPr>
          <w:rFonts w:hint="eastAsia"/>
        </w:rPr>
        <w:t>一般情况</w:t>
      </w:r>
      <w:r w:rsidR="007D4CAF">
        <w:t>下，蒙特卡洛选择用于度量其他选择</w:t>
      </w:r>
      <w:r w:rsidR="007D4CAF">
        <w:rPr>
          <w:rFonts w:hint="eastAsia"/>
        </w:rPr>
        <w:t>器</w:t>
      </w:r>
      <w:r w:rsidR="007D4CAF">
        <w:t>的性能。</w:t>
      </w:r>
      <w:r w:rsidR="00AA295C">
        <w:rPr>
          <w:rFonts w:hint="eastAsia"/>
        </w:rPr>
        <w:t>通常</w:t>
      </w:r>
      <w:r w:rsidR="00AA295C">
        <w:t>选择</w:t>
      </w:r>
      <w:r w:rsidR="00AA295C">
        <w:rPr>
          <w:rFonts w:hint="eastAsia"/>
        </w:rPr>
        <w:t>器</w:t>
      </w:r>
      <w:r w:rsidR="00AA295C">
        <w:t>的性能要优于蒙特卡洛选择的性能。</w:t>
      </w:r>
    </w:p>
    <w:p w:rsidR="00352B5D" w:rsidRDefault="00352B5D" w:rsidP="005049F5">
      <w:pPr>
        <w:pStyle w:val="2"/>
      </w:pPr>
      <w:r>
        <w:rPr>
          <w:rFonts w:hint="eastAsia"/>
        </w:rPr>
        <w:lastRenderedPageBreak/>
        <w:t>概率选择</w:t>
      </w:r>
      <w:r w:rsidR="005049F5">
        <w:rPr>
          <w:rFonts w:hint="eastAsia"/>
        </w:rPr>
        <w:t>（</w:t>
      </w:r>
      <w:r w:rsidR="005049F5" w:rsidRPr="005049F5">
        <w:t>Probability</w:t>
      </w:r>
      <w:r w:rsidR="005049F5">
        <w:t xml:space="preserve"> selection</w:t>
      </w:r>
      <w:r w:rsidR="005049F5">
        <w:rPr>
          <w:rFonts w:hint="eastAsia"/>
        </w:rPr>
        <w:t>）</w:t>
      </w:r>
    </w:p>
    <w:p w:rsidR="00352B5D" w:rsidRDefault="00695EB6" w:rsidP="00352B5D">
      <w:pPr>
        <w:spacing w:before="192" w:after="192"/>
        <w:ind w:firstLine="480"/>
        <w:rPr>
          <w:rFonts w:eastAsia="宋体"/>
        </w:rPr>
      </w:pPr>
      <w:r>
        <w:rPr>
          <w:rFonts w:hint="eastAsia"/>
        </w:rPr>
        <w:t>概率</w:t>
      </w:r>
      <w:r>
        <w:t>选择是</w:t>
      </w:r>
      <w:r w:rsidR="00714566">
        <w:rPr>
          <w:rFonts w:hint="eastAsia"/>
        </w:rPr>
        <w:t>适应度比例</w:t>
      </w:r>
      <w:r>
        <w:rPr>
          <w:rFonts w:hint="eastAsia"/>
        </w:rPr>
        <w:t>选择</w:t>
      </w:r>
      <w:r>
        <w:t>的一种</w:t>
      </w:r>
      <w:r w:rsidR="0052597C">
        <w:rPr>
          <w:rFonts w:hint="eastAsia"/>
        </w:rPr>
        <w:t>变体</w:t>
      </w:r>
      <w:r w:rsidR="0052597C">
        <w:t>，</w:t>
      </w:r>
      <w:r w:rsidR="005513E5">
        <w:rPr>
          <w:rFonts w:hint="eastAsia"/>
        </w:rPr>
        <w:t>基于</w:t>
      </w:r>
      <w:r w:rsidR="005513E5">
        <w:t>选择概率</w:t>
      </w:r>
      <w:r w:rsidR="005513E5">
        <w:t>P(i)</w:t>
      </w:r>
      <w:r w:rsidR="005513E5">
        <w:rPr>
          <w:rFonts w:hint="eastAsia"/>
        </w:rPr>
        <w:t>从</w:t>
      </w:r>
      <w:r w:rsidR="005513E5">
        <w:t>给定的种群中选择个体</w:t>
      </w:r>
      <w:r w:rsidR="00A03DF9">
        <w:rPr>
          <w:rFonts w:hint="eastAsia"/>
        </w:rPr>
        <w:t>。</w:t>
      </w:r>
      <w:r w:rsidR="007675A8">
        <w:rPr>
          <w:rFonts w:hint="eastAsia"/>
        </w:rPr>
        <w:t>适应度</w:t>
      </w:r>
      <w:r w:rsidR="007675A8">
        <w:t>比例选择工作原理如</w:t>
      </w:r>
      <w:r w:rsidR="00F918E4">
        <w:fldChar w:fldCharType="begin"/>
      </w:r>
      <w:r w:rsidR="00F918E4">
        <w:instrText xml:space="preserve"> REF _Ref25677530 \h </w:instrText>
      </w:r>
      <w:r w:rsidR="00F918E4">
        <w:fldChar w:fldCharType="separate"/>
      </w:r>
      <w:r w:rsidR="00F918E4">
        <w:rPr>
          <w:rFonts w:hint="eastAsia"/>
        </w:rPr>
        <w:t>图</w:t>
      </w:r>
      <w:r w:rsidR="00F918E4">
        <w:t>1</w:t>
      </w:r>
      <w:r w:rsidR="00F918E4">
        <w:fldChar w:fldCharType="end"/>
      </w:r>
      <w:r w:rsidR="007675A8">
        <w:rPr>
          <w:rFonts w:hint="eastAsia"/>
        </w:rPr>
        <w:t>所示</w:t>
      </w:r>
      <w:r w:rsidR="007675A8">
        <w:t>。</w:t>
      </w:r>
      <w:r w:rsidR="001A0F7B">
        <w:rPr>
          <w:rFonts w:hint="eastAsia"/>
        </w:rPr>
        <w:t>均匀</w:t>
      </w:r>
      <w:r w:rsidR="001A0F7B">
        <w:t>分布的随机数</w:t>
      </w:r>
      <w:r w:rsidR="001A0F7B">
        <w:t>r</w:t>
      </w:r>
      <w:r w:rsidR="001A0F7B" w:rsidRPr="001A0F7B">
        <w:rPr>
          <w:rFonts w:ascii="宋体" w:eastAsia="宋体" w:hAnsi="宋体" w:cs="宋体" w:hint="eastAsia"/>
        </w:rPr>
        <w:t>∈</w:t>
      </w:r>
      <w:r w:rsidR="00BB2F5A" w:rsidRPr="00BB2F5A">
        <w:rPr>
          <w:rFonts w:eastAsia="宋体"/>
        </w:rPr>
        <w:t>[0,F</w:t>
      </w:r>
      <w:r w:rsidR="00BB2F5A">
        <w:rPr>
          <w:rFonts w:eastAsia="宋体"/>
        </w:rPr>
        <w:t>)</w:t>
      </w:r>
      <w:r w:rsidR="00C25A70">
        <w:rPr>
          <w:rFonts w:eastAsia="宋体" w:hint="eastAsia"/>
        </w:rPr>
        <w:t>通过</w:t>
      </w:r>
      <w:r w:rsidR="00C25A70">
        <w:rPr>
          <w:rFonts w:eastAsia="宋体"/>
        </w:rPr>
        <w:t>下面的参数最小化</w:t>
      </w:r>
      <w:r w:rsidR="001712DD">
        <w:rPr>
          <w:rFonts w:eastAsia="宋体" w:hint="eastAsia"/>
        </w:rPr>
        <w:t>指定</w:t>
      </w:r>
      <w:r w:rsidR="001712DD">
        <w:rPr>
          <w:rFonts w:eastAsia="宋体"/>
        </w:rPr>
        <w:t>了</w:t>
      </w:r>
      <w:r w:rsidR="001712DD">
        <w:rPr>
          <w:rFonts w:eastAsia="宋体" w:hint="eastAsia"/>
        </w:rPr>
        <w:t>选择哪个</w:t>
      </w:r>
      <w:r w:rsidR="001712DD">
        <w:rPr>
          <w:rFonts w:eastAsia="宋体"/>
        </w:rPr>
        <w:t>个体</w:t>
      </w:r>
      <w:r w:rsidR="00D9791E">
        <w:rPr>
          <w:rFonts w:eastAsia="宋体" w:hint="eastAsia"/>
        </w:rPr>
        <w:t>：</w:t>
      </w:r>
    </w:p>
    <w:p w:rsidR="008068D4" w:rsidRDefault="008068D4" w:rsidP="008068D4">
      <w:pPr>
        <w:pStyle w:val="af5"/>
        <w:spacing w:before="192" w:after="192"/>
      </w:pPr>
      <w:r>
        <w:tab/>
      </w:r>
      <w:r w:rsidRPr="008B041E">
        <w:rPr>
          <w:position w:val="-30"/>
        </w:rPr>
        <w:object w:dxaOrig="2260" w:dyaOrig="720">
          <v:shape id="_x0000_i1029" type="#_x0000_t75" style="width:112.85pt;height:36pt" o:ole="">
            <v:imagedata r:id="rId18" o:title=""/>
          </v:shape>
          <o:OLEObject Type="Embed" ProgID="Equation.DSMT4" ShapeID="_x0000_i1029" DrawAspect="Content" ObjectID="_1636378098" r:id="rId19"/>
        </w:object>
      </w:r>
      <w:r>
        <w:tab/>
      </w:r>
      <w:r>
        <w:rPr>
          <w:rFonts w:hint="eastAsia"/>
        </w:rPr>
        <w:t>（</w:t>
      </w:r>
      <w:r>
        <w:rPr>
          <w:rFonts w:hint="eastAsia"/>
        </w:rPr>
        <w:t>3</w:t>
      </w:r>
      <w:r>
        <w:rPr>
          <w:rFonts w:hint="eastAsia"/>
        </w:rPr>
        <w:t>）</w:t>
      </w:r>
    </w:p>
    <w:p w:rsidR="005E359B" w:rsidRPr="005E359B" w:rsidRDefault="005E359B" w:rsidP="005E359B">
      <w:pPr>
        <w:spacing w:before="192" w:after="192"/>
        <w:ind w:firstLine="480"/>
      </w:pPr>
      <w:r>
        <w:rPr>
          <w:rFonts w:hint="eastAsia"/>
        </w:rPr>
        <w:t>其中</w:t>
      </w:r>
      <w:r>
        <w:rPr>
          <w:rFonts w:hint="eastAsia"/>
        </w:rPr>
        <w:t>N</w:t>
      </w:r>
      <w:r>
        <w:t>是个体数量，</w:t>
      </w:r>
      <w:r>
        <w:t>f</w:t>
      </w:r>
      <w:r w:rsidRPr="005E359B">
        <w:rPr>
          <w:vertAlign w:val="subscript"/>
        </w:rPr>
        <w:t>i</w:t>
      </w:r>
      <w:r>
        <w:t>为第</w:t>
      </w:r>
      <w:r>
        <w:t>i</w:t>
      </w:r>
      <w:r w:rsidR="0012092B">
        <w:rPr>
          <w:rFonts w:hint="eastAsia"/>
        </w:rPr>
        <w:t>个</w:t>
      </w:r>
      <w:r w:rsidR="0012092B">
        <w:t>个体的适应度值。</w:t>
      </w:r>
    </w:p>
    <w:p w:rsidR="007675A8" w:rsidRDefault="00C3384B" w:rsidP="00C3384B">
      <w:pPr>
        <w:pStyle w:val="affff5"/>
      </w:pPr>
      <w:r w:rsidRPr="00C3384B">
        <w:rPr>
          <w:rFonts w:hint="eastAsia"/>
        </w:rPr>
        <w:drawing>
          <wp:inline distT="0" distB="0" distL="0" distR="0" wp14:anchorId="2FF5F971" wp14:editId="0A6F3D72">
            <wp:extent cx="3324860" cy="116967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24860" cy="1169670"/>
                    </a:xfrm>
                    <a:prstGeom prst="rect">
                      <a:avLst/>
                    </a:prstGeom>
                    <a:noFill/>
                    <a:ln>
                      <a:noFill/>
                    </a:ln>
                  </pic:spPr>
                </pic:pic>
              </a:graphicData>
            </a:graphic>
          </wp:inline>
        </w:drawing>
      </w:r>
    </w:p>
    <w:p w:rsidR="00350DA8" w:rsidRDefault="00350DA8" w:rsidP="00350DA8">
      <w:pPr>
        <w:pStyle w:val="aa"/>
      </w:pPr>
      <w:bookmarkStart w:id="2" w:name="_Ref256775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72A04">
        <w:t>1</w:t>
      </w:r>
      <w:r>
        <w:fldChar w:fldCharType="end"/>
      </w:r>
      <w:bookmarkEnd w:id="2"/>
      <w:r>
        <w:t xml:space="preserve"> </w:t>
      </w:r>
      <w:r w:rsidR="0095390C">
        <w:rPr>
          <w:rFonts w:hint="eastAsia"/>
        </w:rPr>
        <w:t>适应度</w:t>
      </w:r>
      <w:r w:rsidR="0095390C">
        <w:t>比例选择</w:t>
      </w:r>
    </w:p>
    <w:p w:rsidR="00F918E4" w:rsidRDefault="00D36E4D" w:rsidP="00F918E4">
      <w:pPr>
        <w:spacing w:before="192" w:after="192"/>
        <w:ind w:firstLine="480"/>
      </w:pPr>
      <w:r>
        <w:rPr>
          <w:rFonts w:hint="eastAsia"/>
        </w:rPr>
        <w:t>概率</w:t>
      </w:r>
      <w:r>
        <w:t>选择</w:t>
      </w:r>
      <w:r>
        <w:rPr>
          <w:rFonts w:hint="eastAsia"/>
        </w:rPr>
        <w:t>也</w:t>
      </w:r>
      <w:r>
        <w:t>遵循同样的工作</w:t>
      </w:r>
      <w:r w:rsidR="00180713">
        <w:rPr>
          <w:rFonts w:hint="eastAsia"/>
        </w:rPr>
        <w:t>原理</w:t>
      </w:r>
      <w:r w:rsidR="00180713">
        <w:t>，</w:t>
      </w:r>
      <w:r w:rsidR="003B4631">
        <w:rPr>
          <w:rFonts w:hint="eastAsia"/>
        </w:rPr>
        <w:t>只不过使用</w:t>
      </w:r>
      <w:r w:rsidR="003B4631">
        <w:t>个体的选择概率</w:t>
      </w:r>
      <w:r w:rsidR="003B4631">
        <w:t>P(i)</w:t>
      </w:r>
      <w:r w:rsidR="003B4631">
        <w:rPr>
          <w:rFonts w:hint="eastAsia"/>
        </w:rPr>
        <w:t>代表</w:t>
      </w:r>
      <w:r w:rsidR="003B4631">
        <w:t>适应度值</w:t>
      </w:r>
      <w:r w:rsidR="003B4631">
        <w:t>f</w:t>
      </w:r>
      <w:r w:rsidR="003B4631" w:rsidRPr="003B4631">
        <w:rPr>
          <w:vertAlign w:val="subscript"/>
        </w:rPr>
        <w:t>i</w:t>
      </w:r>
      <w:r w:rsidR="003B4631">
        <w:t>。</w:t>
      </w:r>
      <w:r w:rsidR="00A4110C">
        <w:rPr>
          <w:rFonts w:hint="eastAsia"/>
        </w:rPr>
        <w:t>概率</w:t>
      </w:r>
      <w:r w:rsidR="00A4110C">
        <w:t>选择不需要对种群进行排序，个体</w:t>
      </w:r>
      <w:r w:rsidR="00A4110C">
        <w:t>i</w:t>
      </w:r>
      <w:r w:rsidR="00A4110C">
        <w:rPr>
          <w:rFonts w:hint="eastAsia"/>
        </w:rPr>
        <w:t>的</w:t>
      </w:r>
      <w:r w:rsidR="00A4110C">
        <w:t>选择概率</w:t>
      </w:r>
      <w:r w:rsidR="00A4110C">
        <w:rPr>
          <w:rFonts w:hint="eastAsia"/>
        </w:rPr>
        <w:t>服从</w:t>
      </w:r>
      <w:r w:rsidR="00764EBF">
        <w:rPr>
          <w:rFonts w:hint="eastAsia"/>
        </w:rPr>
        <w:t>二项分布</w:t>
      </w:r>
      <w:r w:rsidR="00764EBF">
        <w:t>：</w:t>
      </w:r>
    </w:p>
    <w:p w:rsidR="00764EBF" w:rsidRDefault="001C6831" w:rsidP="001C6831">
      <w:pPr>
        <w:pStyle w:val="af5"/>
        <w:spacing w:before="192" w:after="192"/>
      </w:pPr>
      <w:r>
        <w:tab/>
      </w:r>
      <w:r w:rsidRPr="008B041E">
        <w:rPr>
          <w:position w:val="-30"/>
        </w:rPr>
        <w:object w:dxaOrig="2920" w:dyaOrig="720">
          <v:shape id="_x0000_i1030" type="#_x0000_t75" style="width:146.15pt;height:36pt" o:ole="">
            <v:imagedata r:id="rId21" o:title=""/>
          </v:shape>
          <o:OLEObject Type="Embed" ProgID="Equation.DSMT4" ShapeID="_x0000_i1030" DrawAspect="Content" ObjectID="_1636378099" r:id="rId22"/>
        </w:object>
      </w:r>
    </w:p>
    <w:p w:rsidR="00B55B36" w:rsidRPr="001C6831" w:rsidRDefault="00B55B36" w:rsidP="00B55B36">
      <w:pPr>
        <w:spacing w:before="192" w:after="192"/>
        <w:ind w:firstLine="480"/>
      </w:pPr>
      <w:r>
        <w:rPr>
          <w:rFonts w:hint="eastAsia"/>
        </w:rPr>
        <w:t>其中</w:t>
      </w:r>
      <w:r>
        <w:rPr>
          <w:rFonts w:hint="eastAsia"/>
        </w:rPr>
        <w:t>n</w:t>
      </w:r>
      <w:r>
        <w:rPr>
          <w:rFonts w:hint="eastAsia"/>
        </w:rPr>
        <w:t>为</w:t>
      </w:r>
      <w:r w:rsidR="00DC6832">
        <w:rPr>
          <w:rFonts w:hint="eastAsia"/>
        </w:rPr>
        <w:t>种群</w:t>
      </w:r>
      <w:r w:rsidR="00DC6832">
        <w:t>大小，</w:t>
      </w:r>
      <w:r w:rsidR="00DC6832">
        <w:t>k</w:t>
      </w:r>
      <w:r w:rsidR="00DC6832">
        <w:t>为需要从种群中选出的个体的数量</w:t>
      </w:r>
      <w:r w:rsidR="003D55C7">
        <w:rPr>
          <w:rFonts w:hint="eastAsia"/>
        </w:rPr>
        <w:t>。</w:t>
      </w:r>
      <w:r w:rsidR="00774FF5">
        <w:rPr>
          <w:rFonts w:hint="eastAsia"/>
        </w:rPr>
        <w:t>实现</w:t>
      </w:r>
      <w:r w:rsidR="00774FF5">
        <w:t>的概率选择</w:t>
      </w:r>
      <w:r w:rsidR="00774FF5">
        <w:rPr>
          <w:rFonts w:hint="eastAsia"/>
        </w:rPr>
        <w:t>器</w:t>
      </w:r>
      <w:r w:rsidR="00774FF5">
        <w:t>的运行复杂度为</w:t>
      </w:r>
      <w:r w:rsidR="00774FF5" w:rsidRPr="00774FF5">
        <w:rPr>
          <w:i/>
        </w:rPr>
        <w:t>O</w:t>
      </w:r>
      <w:r w:rsidR="00774FF5">
        <w:t>(n+log(n))</w:t>
      </w:r>
      <w:r w:rsidR="0059747F">
        <w:rPr>
          <w:rFonts w:hint="eastAsia"/>
        </w:rPr>
        <w:t>，</w:t>
      </w:r>
      <w:r w:rsidR="0059747F">
        <w:t>而不是</w:t>
      </w:r>
      <w:r w:rsidR="0059747F" w:rsidRPr="00774FF5">
        <w:rPr>
          <w:i/>
        </w:rPr>
        <w:t>O</w:t>
      </w:r>
      <w:r w:rsidR="0059747F">
        <w:t>(n</w:t>
      </w:r>
      <w:r w:rsidR="0059747F" w:rsidRPr="0059747F">
        <w:rPr>
          <w:vertAlign w:val="superscript"/>
        </w:rPr>
        <w:t>2</w:t>
      </w:r>
      <w:r w:rsidR="0059747F">
        <w:t>)</w:t>
      </w:r>
      <w:r w:rsidR="00FA1C3B">
        <w:rPr>
          <w:rFonts w:hint="eastAsia"/>
        </w:rPr>
        <w:t>，由于</w:t>
      </w:r>
      <w:r w:rsidR="00FA1C3B">
        <w:t>朴素法：</w:t>
      </w:r>
      <w:r w:rsidR="000F7C33" w:rsidRPr="000F7C33">
        <w:rPr>
          <w:rFonts w:hint="eastAsia"/>
        </w:rPr>
        <w:t>对求和概率数组执行二进制</w:t>
      </w:r>
      <w:r w:rsidR="000F7C33" w:rsidRPr="000F7C33">
        <w:rPr>
          <w:rFonts w:hint="eastAsia"/>
        </w:rPr>
        <w:t>(</w:t>
      </w:r>
      <w:r w:rsidR="000F7C33" w:rsidRPr="000F7C33">
        <w:rPr>
          <w:rFonts w:hint="eastAsia"/>
        </w:rPr>
        <w:t>索引</w:t>
      </w:r>
      <w:r w:rsidR="000F7C33" w:rsidRPr="000F7C33">
        <w:rPr>
          <w:rFonts w:hint="eastAsia"/>
        </w:rPr>
        <w:t>)</w:t>
      </w:r>
      <w:r w:rsidR="000F7C33" w:rsidRPr="000F7C33">
        <w:rPr>
          <w:rFonts w:hint="eastAsia"/>
        </w:rPr>
        <w:t>搜索。</w:t>
      </w:r>
    </w:p>
    <w:p w:rsidR="00C3384B" w:rsidRDefault="00A05A99" w:rsidP="00C071A8">
      <w:pPr>
        <w:pStyle w:val="2"/>
      </w:pPr>
      <w:r>
        <w:rPr>
          <w:rFonts w:hint="eastAsia"/>
        </w:rPr>
        <w:t>线性</w:t>
      </w:r>
      <w:r>
        <w:t>排序选择</w:t>
      </w:r>
      <w:r w:rsidR="00C071A8">
        <w:rPr>
          <w:rFonts w:hint="eastAsia"/>
        </w:rPr>
        <w:t>（</w:t>
      </w:r>
      <w:r w:rsidR="00C071A8" w:rsidRPr="00C071A8">
        <w:t>Linear-rank</w:t>
      </w:r>
      <w:r w:rsidR="00C071A8">
        <w:t xml:space="preserve"> selection</w:t>
      </w:r>
      <w:r w:rsidR="00C071A8" w:rsidRPr="00C071A8">
        <w:rPr>
          <w:rFonts w:hint="eastAsia"/>
        </w:rPr>
        <w:t>）</w:t>
      </w:r>
    </w:p>
    <w:p w:rsidR="00A05A99" w:rsidRDefault="00BA55F8" w:rsidP="00A05A99">
      <w:pPr>
        <w:spacing w:before="192" w:after="192"/>
        <w:ind w:firstLine="480"/>
      </w:pPr>
      <w:r>
        <w:rPr>
          <w:rFonts w:hint="eastAsia"/>
        </w:rPr>
        <w:t>当</w:t>
      </w:r>
      <w:r>
        <w:t>适应度值差别很大时，轮盘赌选择将会出现问题</w:t>
      </w:r>
      <w:r w:rsidR="00D5403B">
        <w:rPr>
          <w:rFonts w:hint="eastAsia"/>
        </w:rPr>
        <w:t>。</w:t>
      </w:r>
      <w:r w:rsidR="00D5403B">
        <w:t>如果</w:t>
      </w:r>
      <w:r w:rsidR="00D5403B">
        <w:rPr>
          <w:rFonts w:hint="eastAsia"/>
        </w:rPr>
        <w:t>最优</w:t>
      </w:r>
      <w:r w:rsidR="00D5403B">
        <w:t>染色体</w:t>
      </w:r>
      <w:r w:rsidR="00004357">
        <w:rPr>
          <w:rFonts w:hint="eastAsia"/>
        </w:rPr>
        <w:t>的适应度</w:t>
      </w:r>
      <w:r w:rsidR="00004357">
        <w:t>值占</w:t>
      </w:r>
      <w:r w:rsidR="00004357">
        <w:rPr>
          <w:rFonts w:hint="eastAsia"/>
        </w:rPr>
        <w:t>适应度</w:t>
      </w:r>
      <w:r w:rsidR="00004357">
        <w:t>值总和的</w:t>
      </w:r>
      <w:r w:rsidR="00D5403B">
        <w:rPr>
          <w:rFonts w:hint="eastAsia"/>
        </w:rPr>
        <w:t>90</w:t>
      </w:r>
      <w:r w:rsidR="00D5403B">
        <w:t>%</w:t>
      </w:r>
      <w:r w:rsidR="00004357">
        <w:rPr>
          <w:rFonts w:hint="eastAsia"/>
        </w:rPr>
        <w:t>，</w:t>
      </w:r>
      <w:r w:rsidR="00004357">
        <w:t>即</w:t>
      </w:r>
      <w:r w:rsidR="00004357">
        <w:rPr>
          <w:rFonts w:hint="eastAsia"/>
        </w:rPr>
        <w:t>其</w:t>
      </w:r>
      <w:r w:rsidR="00004357">
        <w:t>占据了轮盘上</w:t>
      </w:r>
      <w:r w:rsidR="00004357">
        <w:rPr>
          <w:rFonts w:hint="eastAsia"/>
        </w:rPr>
        <w:t>90</w:t>
      </w:r>
      <w:r w:rsidR="00004357">
        <w:t>%</w:t>
      </w:r>
      <w:r w:rsidR="00004357">
        <w:t>的周长，</w:t>
      </w:r>
      <w:r w:rsidR="0029520C">
        <w:rPr>
          <w:rFonts w:hint="eastAsia"/>
        </w:rPr>
        <w:t>那么</w:t>
      </w:r>
      <w:r w:rsidR="0029520C">
        <w:t>其他染色体被选择到的概率就很</w:t>
      </w:r>
      <w:r w:rsidR="0029520C">
        <w:rPr>
          <w:rFonts w:hint="eastAsia"/>
        </w:rPr>
        <w:t>低</w:t>
      </w:r>
      <w:r w:rsidR="0029520C">
        <w:t>。</w:t>
      </w:r>
      <w:r w:rsidR="00EB146F">
        <w:rPr>
          <w:rFonts w:hint="eastAsia"/>
        </w:rPr>
        <w:t>在</w:t>
      </w:r>
      <w:r w:rsidR="00EB146F">
        <w:t>线性排序选择</w:t>
      </w:r>
      <w:r w:rsidR="00EB146F">
        <w:rPr>
          <w:rFonts w:hint="eastAsia"/>
        </w:rPr>
        <w:t>中</w:t>
      </w:r>
      <w:r w:rsidR="00EB146F">
        <w:t>，</w:t>
      </w:r>
      <w:r w:rsidR="00D653D5">
        <w:rPr>
          <w:rFonts w:hint="eastAsia"/>
        </w:rPr>
        <w:t>首先</w:t>
      </w:r>
      <w:r w:rsidR="00D653D5">
        <w:t>按照适应度值对个体进行排序，</w:t>
      </w:r>
      <w:r w:rsidR="00F62FFC">
        <w:rPr>
          <w:rFonts w:hint="eastAsia"/>
        </w:rPr>
        <w:t>最差</w:t>
      </w:r>
      <w:r w:rsidR="00F62FFC">
        <w:t>个体排在第</w:t>
      </w:r>
      <w:r w:rsidR="00F62FFC">
        <w:rPr>
          <w:rFonts w:hint="eastAsia"/>
        </w:rPr>
        <w:t>1</w:t>
      </w:r>
      <w:r w:rsidR="00F62FFC">
        <w:rPr>
          <w:rFonts w:hint="eastAsia"/>
        </w:rPr>
        <w:t>位</w:t>
      </w:r>
      <w:r w:rsidR="00F62FFC">
        <w:t>，最优个体</w:t>
      </w:r>
      <w:r w:rsidR="00F62FFC">
        <w:rPr>
          <w:rFonts w:hint="eastAsia"/>
        </w:rPr>
        <w:t>排在</w:t>
      </w:r>
      <w:r w:rsidR="00F62FFC">
        <w:t>第</w:t>
      </w:r>
      <w:r w:rsidR="00F62FFC">
        <w:t>N</w:t>
      </w:r>
      <w:r w:rsidR="00F62FFC">
        <w:t>位，</w:t>
      </w:r>
      <w:r w:rsidR="00542290">
        <w:rPr>
          <w:rFonts w:hint="eastAsia"/>
        </w:rPr>
        <w:t>根据排位先后</w:t>
      </w:r>
      <w:r w:rsidR="00542290">
        <w:t>，线性地分派给</w:t>
      </w:r>
      <w:r w:rsidR="00542290">
        <w:rPr>
          <w:rFonts w:hint="eastAsia"/>
        </w:rPr>
        <w:t>染色体</w:t>
      </w:r>
      <w:r w:rsidR="00542290">
        <w:t>i</w:t>
      </w:r>
      <w:r w:rsidR="00C165D8">
        <w:t>的选择</w:t>
      </w:r>
      <w:r w:rsidR="00C165D8">
        <w:rPr>
          <w:rFonts w:hint="eastAsia"/>
        </w:rPr>
        <w:t>概率</w:t>
      </w:r>
      <w:r w:rsidR="00542290">
        <w:t>P(i)</w:t>
      </w:r>
      <w:r w:rsidR="00542290">
        <w:rPr>
          <w:rFonts w:hint="eastAsia"/>
        </w:rPr>
        <w:t>：</w:t>
      </w:r>
    </w:p>
    <w:p w:rsidR="00542290" w:rsidRDefault="000F51AD" w:rsidP="000F51AD">
      <w:pPr>
        <w:pStyle w:val="af5"/>
        <w:spacing w:before="192" w:after="192"/>
      </w:pPr>
      <w:r>
        <w:tab/>
      </w:r>
      <w:r w:rsidRPr="008B041E">
        <w:rPr>
          <w:position w:val="-28"/>
        </w:rPr>
        <w:object w:dxaOrig="3080" w:dyaOrig="680">
          <v:shape id="_x0000_i1031" type="#_x0000_t75" style="width:154.2pt;height:33.85pt" o:ole="">
            <v:imagedata r:id="rId23" o:title=""/>
          </v:shape>
          <o:OLEObject Type="Embed" ProgID="Equation.DSMT4" ShapeID="_x0000_i1031" DrawAspect="Content" ObjectID="_1636378100" r:id="rId24"/>
        </w:object>
      </w:r>
      <w:r>
        <w:tab/>
      </w:r>
      <w:r>
        <w:rPr>
          <w:rFonts w:hint="eastAsia"/>
        </w:rPr>
        <w:t>（</w:t>
      </w:r>
      <w:r>
        <w:rPr>
          <w:rFonts w:hint="eastAsia"/>
        </w:rPr>
        <w:t>4</w:t>
      </w:r>
      <w:r>
        <w:rPr>
          <w:rFonts w:hint="eastAsia"/>
        </w:rPr>
        <w:t>）</w:t>
      </w:r>
    </w:p>
    <w:p w:rsidR="000F51AD" w:rsidRDefault="005D3B20" w:rsidP="000F51AD">
      <w:pPr>
        <w:spacing w:before="192" w:after="192"/>
        <w:ind w:firstLine="480"/>
      </w:pPr>
      <w:r>
        <w:rPr>
          <w:rFonts w:hint="eastAsia"/>
        </w:rPr>
        <w:lastRenderedPageBreak/>
        <w:t>这里</w:t>
      </w:r>
      <w:r w:rsidRPr="008B041E">
        <w:rPr>
          <w:position w:val="-24"/>
        </w:rPr>
        <w:object w:dxaOrig="340" w:dyaOrig="660">
          <v:shape id="_x0000_i1032" type="#_x0000_t75" style="width:17.2pt;height:32.8pt" o:ole="">
            <v:imagedata r:id="rId25" o:title=""/>
          </v:shape>
          <o:OLEObject Type="Embed" ProgID="Equation.DSMT4" ShapeID="_x0000_i1032" DrawAspect="Content" ObjectID="_1636378101" r:id="rId26"/>
        </w:object>
      </w:r>
      <w:r>
        <w:rPr>
          <w:rFonts w:hint="eastAsia"/>
        </w:rPr>
        <w:t>是</w:t>
      </w:r>
      <w:r>
        <w:t>最</w:t>
      </w:r>
      <w:r>
        <w:rPr>
          <w:rFonts w:hint="eastAsia"/>
        </w:rPr>
        <w:t>劣</w:t>
      </w:r>
      <w:r>
        <w:t>染色体的选择概率，</w:t>
      </w:r>
      <w:r w:rsidR="00AA747D" w:rsidRPr="008B041E">
        <w:rPr>
          <w:position w:val="-24"/>
        </w:rPr>
        <w:object w:dxaOrig="340" w:dyaOrig="660">
          <v:shape id="_x0000_i1033" type="#_x0000_t75" style="width:17.2pt;height:32.8pt" o:ole="">
            <v:imagedata r:id="rId27" o:title=""/>
          </v:shape>
          <o:OLEObject Type="Embed" ProgID="Equation.DSMT4" ShapeID="_x0000_i1033" DrawAspect="Content" ObjectID="_1636378102" r:id="rId28"/>
        </w:object>
      </w:r>
      <w:r w:rsidR="00CE03A6">
        <w:rPr>
          <w:rFonts w:hint="eastAsia"/>
        </w:rPr>
        <w:t>是</w:t>
      </w:r>
      <w:r w:rsidR="00CE03A6">
        <w:t>最优染色体的选择概率</w:t>
      </w:r>
      <w:r w:rsidR="00C14E4A">
        <w:rPr>
          <w:rFonts w:hint="eastAsia"/>
        </w:rPr>
        <w:t>。</w:t>
      </w:r>
      <w:r w:rsidR="005A5CE9">
        <w:rPr>
          <w:rFonts w:hint="eastAsia"/>
        </w:rPr>
        <w:t>值得注意的是</w:t>
      </w:r>
      <w:r w:rsidR="005A5CE9" w:rsidRPr="005A5CE9">
        <w:rPr>
          <w:rFonts w:hint="eastAsia"/>
        </w:rPr>
        <w:t>，所有的个体得到不同的排名，分别得到不同的选择概率，即使</w:t>
      </w:r>
      <w:r w:rsidR="00294E77">
        <w:rPr>
          <w:rFonts w:hint="eastAsia"/>
        </w:rPr>
        <w:t>它们</w:t>
      </w:r>
      <w:r w:rsidR="005A5CE9" w:rsidRPr="005A5CE9">
        <w:rPr>
          <w:rFonts w:hint="eastAsia"/>
        </w:rPr>
        <w:t>拥有相同的适应度值</w:t>
      </w:r>
      <w:r w:rsidR="00294E77">
        <w:rPr>
          <w:rFonts w:hint="eastAsia"/>
        </w:rPr>
        <w:t>。</w:t>
      </w:r>
    </w:p>
    <w:p w:rsidR="00294E77" w:rsidRDefault="00D46D14" w:rsidP="007C48EE">
      <w:pPr>
        <w:pStyle w:val="2"/>
      </w:pPr>
      <w:r>
        <w:rPr>
          <w:rFonts w:hint="eastAsia"/>
        </w:rPr>
        <w:t>指数</w:t>
      </w:r>
      <w:r>
        <w:t>排序选择</w:t>
      </w:r>
      <w:r w:rsidR="007C48EE">
        <w:rPr>
          <w:rFonts w:hint="eastAsia"/>
        </w:rPr>
        <w:t>（</w:t>
      </w:r>
      <w:r w:rsidR="007C48EE" w:rsidRPr="007C48EE">
        <w:t>Exponential-rank</w:t>
      </w:r>
      <w:r w:rsidR="007C48EE">
        <w:t xml:space="preserve"> selection</w:t>
      </w:r>
      <w:r w:rsidR="007C48EE">
        <w:rPr>
          <w:rFonts w:hint="eastAsia"/>
        </w:rPr>
        <w:t>）</w:t>
      </w:r>
    </w:p>
    <w:p w:rsidR="00D46D14" w:rsidRDefault="00CA2175" w:rsidP="00D46D14">
      <w:pPr>
        <w:spacing w:before="192" w:after="192"/>
        <w:ind w:firstLine="480"/>
      </w:pPr>
      <w:r w:rsidRPr="00CA2175">
        <w:rPr>
          <w:rFonts w:hint="eastAsia"/>
        </w:rPr>
        <w:t>弱线性选择的另一种</w:t>
      </w:r>
      <w:r w:rsidR="00424A87">
        <w:rPr>
          <w:rFonts w:hint="eastAsia"/>
        </w:rPr>
        <w:t>方案</w:t>
      </w:r>
      <w:r w:rsidRPr="00CA2175">
        <w:rPr>
          <w:rFonts w:hint="eastAsia"/>
        </w:rPr>
        <w:t>是使用指数函数为排序后的个体分配生存概率</w:t>
      </w:r>
      <w:r w:rsidR="000922CF">
        <w:rPr>
          <w:rFonts w:hint="eastAsia"/>
        </w:rPr>
        <w:t>：</w:t>
      </w:r>
    </w:p>
    <w:p w:rsidR="000922CF" w:rsidRDefault="00D27817" w:rsidP="0091488C">
      <w:pPr>
        <w:pStyle w:val="af5"/>
        <w:spacing w:before="192" w:after="192"/>
      </w:pPr>
      <w:r>
        <w:tab/>
      </w:r>
      <w:r w:rsidR="0091488C" w:rsidRPr="008B041E">
        <w:rPr>
          <w:position w:val="-24"/>
        </w:rPr>
        <w:object w:dxaOrig="1880" w:dyaOrig="660">
          <v:shape id="_x0000_i1034" type="#_x0000_t75" style="width:94.05pt;height:32.8pt" o:ole="">
            <v:imagedata r:id="rId29" o:title=""/>
          </v:shape>
          <o:OLEObject Type="Embed" ProgID="Equation.DSMT4" ShapeID="_x0000_i1034" DrawAspect="Content" ObjectID="_1636378103" r:id="rId30"/>
        </w:object>
      </w:r>
      <w:r>
        <w:tab/>
      </w:r>
      <w:r>
        <w:rPr>
          <w:rFonts w:hint="eastAsia"/>
        </w:rPr>
        <w:t>（</w:t>
      </w:r>
      <w:r>
        <w:rPr>
          <w:rFonts w:hint="eastAsia"/>
        </w:rPr>
        <w:t>5</w:t>
      </w:r>
      <w:r>
        <w:rPr>
          <w:rFonts w:hint="eastAsia"/>
        </w:rPr>
        <w:t>）</w:t>
      </w:r>
    </w:p>
    <w:p w:rsidR="00D27817" w:rsidRDefault="00C93C07" w:rsidP="00D27817">
      <w:pPr>
        <w:spacing w:before="192" w:after="192"/>
        <w:ind w:firstLine="480"/>
      </w:pPr>
      <w:r>
        <w:rPr>
          <w:rFonts w:hint="eastAsia"/>
        </w:rPr>
        <w:t>其中</w:t>
      </w:r>
      <w:r>
        <w:t>c</w:t>
      </w:r>
      <w:r>
        <w:t>必须位于区间</w:t>
      </w:r>
      <w:r>
        <w:rPr>
          <w:rFonts w:hint="eastAsia"/>
        </w:rPr>
        <w:t>[</w:t>
      </w:r>
      <w:r>
        <w:t>0,1)</w:t>
      </w:r>
      <w:r w:rsidR="009412E1">
        <w:rPr>
          <w:rFonts w:hint="eastAsia"/>
        </w:rPr>
        <w:t>内</w:t>
      </w:r>
      <w:r w:rsidR="009412E1">
        <w:t>，</w:t>
      </w:r>
      <w:r w:rsidR="00EB3A80">
        <w:rPr>
          <w:rFonts w:hint="eastAsia"/>
        </w:rPr>
        <w:t>c</w:t>
      </w:r>
      <w:r w:rsidR="00EB3A80">
        <w:t>越</w:t>
      </w:r>
      <w:r w:rsidR="00EB3A80">
        <w:rPr>
          <w:rFonts w:hint="eastAsia"/>
        </w:rPr>
        <w:t>小</w:t>
      </w:r>
      <w:r w:rsidR="00EB3A80">
        <w:t>最优个体被选择的概率就越大，</w:t>
      </w:r>
      <w:r w:rsidR="000B79E1">
        <w:rPr>
          <w:rFonts w:hint="eastAsia"/>
        </w:rPr>
        <w:t>如果</w:t>
      </w:r>
      <w:r w:rsidR="000B79E1">
        <w:t>c=0</w:t>
      </w:r>
      <w:r w:rsidR="000B79E1">
        <w:rPr>
          <w:rFonts w:hint="eastAsia"/>
        </w:rPr>
        <w:t>，则</w:t>
      </w:r>
      <w:r w:rsidR="000B79E1">
        <w:t>设置最优个体被选择的概率为</w:t>
      </w:r>
      <w:r w:rsidR="000B79E1">
        <w:rPr>
          <w:rFonts w:hint="eastAsia"/>
        </w:rPr>
        <w:t>1</w:t>
      </w:r>
      <w:r w:rsidR="00B55B8D">
        <w:rPr>
          <w:rFonts w:hint="eastAsia"/>
        </w:rPr>
        <w:t>，</w:t>
      </w:r>
      <w:r w:rsidR="00B55B8D">
        <w:t>而其他所有个体的选择概率为</w:t>
      </w:r>
      <w:r w:rsidR="00B55B8D">
        <w:t>0</w:t>
      </w:r>
      <w:r w:rsidR="00B55B8D">
        <w:rPr>
          <w:rFonts w:hint="eastAsia"/>
        </w:rPr>
        <w:t>。</w:t>
      </w:r>
      <w:r w:rsidR="00BA01D0">
        <w:rPr>
          <w:rFonts w:hint="eastAsia"/>
        </w:rPr>
        <w:t>c</w:t>
      </w:r>
      <w:r w:rsidR="00BA01D0">
        <w:t>越接近于</w:t>
      </w:r>
      <w:r w:rsidR="00BA01D0">
        <w:rPr>
          <w:rFonts w:hint="eastAsia"/>
        </w:rPr>
        <w:t>1</w:t>
      </w:r>
      <w:r w:rsidR="00BA01D0">
        <w:rPr>
          <w:rFonts w:hint="eastAsia"/>
        </w:rPr>
        <w:t>，</w:t>
      </w:r>
      <w:r w:rsidR="000C49CF">
        <w:rPr>
          <w:rFonts w:hint="eastAsia"/>
        </w:rPr>
        <w:t>个体</w:t>
      </w:r>
      <w:r w:rsidR="000C49CF">
        <w:t>间的选择概率越接近。</w:t>
      </w:r>
      <w:r w:rsidR="0019048D" w:rsidRPr="00B8645E">
        <w:rPr>
          <w:rFonts w:hint="eastAsia"/>
          <w:color w:val="FF0000"/>
        </w:rPr>
        <w:t>注意，</w:t>
      </w:r>
      <w:r w:rsidR="0019048D" w:rsidRPr="00B8645E">
        <w:rPr>
          <w:color w:val="FF0000"/>
        </w:rPr>
        <w:t>在</w:t>
      </w:r>
      <w:r w:rsidR="0019048D" w:rsidRPr="00B8645E">
        <w:rPr>
          <w:rFonts w:hint="eastAsia"/>
          <w:color w:val="FF0000"/>
        </w:rPr>
        <w:t>计算</w:t>
      </w:r>
      <w:r w:rsidR="0019048D" w:rsidRPr="00B8645E">
        <w:rPr>
          <w:color w:val="FF0000"/>
        </w:rPr>
        <w:t>选择概率前，需要对种群按照适应度值进行降序排序</w:t>
      </w:r>
      <w:r w:rsidR="0019048D">
        <w:t>。</w:t>
      </w:r>
    </w:p>
    <w:p w:rsidR="00B8645E" w:rsidRDefault="00135BFB" w:rsidP="00135BFB">
      <w:pPr>
        <w:pStyle w:val="2"/>
      </w:pPr>
      <w:r>
        <w:rPr>
          <w:rFonts w:hint="eastAsia"/>
        </w:rPr>
        <w:t>玻尔兹曼</w:t>
      </w:r>
      <w:r>
        <w:t>选择</w:t>
      </w:r>
      <w:r>
        <w:rPr>
          <w:rFonts w:hint="eastAsia"/>
        </w:rPr>
        <w:t>（</w:t>
      </w:r>
      <w:r w:rsidRPr="00135BFB">
        <w:t>Boltzmann</w:t>
      </w:r>
      <w:r>
        <w:t xml:space="preserve"> selection</w:t>
      </w:r>
      <w:r>
        <w:rPr>
          <w:rFonts w:hint="eastAsia"/>
        </w:rPr>
        <w:t>）</w:t>
      </w:r>
    </w:p>
    <w:p w:rsidR="00135BFB" w:rsidRDefault="00607C02" w:rsidP="00135BFB">
      <w:pPr>
        <w:spacing w:before="192" w:after="192"/>
        <w:ind w:firstLine="480"/>
      </w:pPr>
      <w:r>
        <w:rPr>
          <w:rFonts w:hint="eastAsia"/>
        </w:rPr>
        <w:t>玻尔兹曼</w:t>
      </w:r>
      <w:r>
        <w:t>选择</w:t>
      </w:r>
      <w:r>
        <w:rPr>
          <w:rFonts w:hint="eastAsia"/>
        </w:rPr>
        <w:t>器</w:t>
      </w:r>
      <w:r>
        <w:t>的选择概率定义如下：</w:t>
      </w:r>
    </w:p>
    <w:p w:rsidR="00607C02" w:rsidRDefault="00AE535D" w:rsidP="00AE535D">
      <w:pPr>
        <w:pStyle w:val="af5"/>
        <w:spacing w:before="192" w:after="192"/>
      </w:pPr>
      <w:r>
        <w:tab/>
      </w:r>
      <w:r w:rsidRPr="008B041E">
        <w:rPr>
          <w:position w:val="-24"/>
        </w:rPr>
        <w:object w:dxaOrig="1100" w:dyaOrig="660">
          <v:shape id="_x0000_i1035" type="#_x0000_t75" style="width:54.8pt;height:32.8pt" o:ole="">
            <v:imagedata r:id="rId31" o:title=""/>
          </v:shape>
          <o:OLEObject Type="Embed" ProgID="Equation.DSMT4" ShapeID="_x0000_i1035" DrawAspect="Content" ObjectID="_1636378104" r:id="rId32"/>
        </w:object>
      </w:r>
      <w:r>
        <w:tab/>
      </w:r>
      <w:r>
        <w:rPr>
          <w:rFonts w:hint="eastAsia"/>
        </w:rPr>
        <w:t>（</w:t>
      </w:r>
      <w:r>
        <w:rPr>
          <w:rFonts w:hint="eastAsia"/>
        </w:rPr>
        <w:t>6</w:t>
      </w:r>
      <w:r>
        <w:rPr>
          <w:rFonts w:hint="eastAsia"/>
        </w:rPr>
        <w:t>）</w:t>
      </w:r>
    </w:p>
    <w:p w:rsidR="00AE535D" w:rsidRDefault="00BF0D1C" w:rsidP="00AE535D">
      <w:pPr>
        <w:spacing w:before="192" w:after="192"/>
        <w:ind w:firstLine="480"/>
      </w:pPr>
      <w:r>
        <w:rPr>
          <w:rFonts w:hint="eastAsia"/>
        </w:rPr>
        <w:t>其中</w:t>
      </w:r>
      <w:r>
        <w:t>b</w:t>
      </w:r>
      <w:r w:rsidR="00EF0626">
        <w:rPr>
          <w:rFonts w:hint="eastAsia"/>
        </w:rPr>
        <w:t>是</w:t>
      </w:r>
      <w:r w:rsidR="00EF0626">
        <w:t>控制选择强度的参数，</w:t>
      </w:r>
      <w:r w:rsidR="003219B4">
        <w:rPr>
          <w:rFonts w:hint="eastAsia"/>
        </w:rPr>
        <w:t>Z</w:t>
      </w:r>
      <w:r w:rsidR="003219B4">
        <w:t>的定义</w:t>
      </w:r>
      <w:r w:rsidR="003219B4">
        <w:rPr>
          <w:rFonts w:hint="eastAsia"/>
        </w:rPr>
        <w:t>如下</w:t>
      </w:r>
      <w:r w:rsidR="003219B4">
        <w:t>：</w:t>
      </w:r>
    </w:p>
    <w:p w:rsidR="003219B4" w:rsidRDefault="00CC6074" w:rsidP="00CC6074">
      <w:pPr>
        <w:pStyle w:val="af5"/>
        <w:spacing w:before="192" w:after="192"/>
      </w:pPr>
      <w:r>
        <w:tab/>
      </w:r>
      <w:r w:rsidRPr="008B041E">
        <w:rPr>
          <w:position w:val="-28"/>
        </w:rPr>
        <w:object w:dxaOrig="1020" w:dyaOrig="680">
          <v:shape id="_x0000_i1036" type="#_x0000_t75" style="width:51.05pt;height:33.85pt" o:ole="">
            <v:imagedata r:id="rId33" o:title=""/>
          </v:shape>
          <o:OLEObject Type="Embed" ProgID="Equation.DSMT4" ShapeID="_x0000_i1036" DrawAspect="Content" ObjectID="_1636378105" r:id="rId34"/>
        </w:object>
      </w:r>
      <w:r>
        <w:tab/>
      </w:r>
      <w:r>
        <w:rPr>
          <w:rFonts w:hint="eastAsia"/>
        </w:rPr>
        <w:t>（</w:t>
      </w:r>
      <w:r>
        <w:rPr>
          <w:rFonts w:hint="eastAsia"/>
        </w:rPr>
        <w:t>7</w:t>
      </w:r>
      <w:r>
        <w:rPr>
          <w:rFonts w:hint="eastAsia"/>
        </w:rPr>
        <w:t>）</w:t>
      </w:r>
    </w:p>
    <w:p w:rsidR="00CC6074" w:rsidRDefault="003803D9" w:rsidP="00CC6074">
      <w:pPr>
        <w:spacing w:before="192" w:after="192"/>
        <w:ind w:firstLine="480"/>
      </w:pPr>
      <w:r>
        <w:rPr>
          <w:rFonts w:hint="eastAsia"/>
        </w:rPr>
        <w:t>b</w:t>
      </w:r>
      <w:r>
        <w:t>&gt;0</w:t>
      </w:r>
      <w:r>
        <w:rPr>
          <w:rFonts w:hint="eastAsia"/>
        </w:rPr>
        <w:t>时</w:t>
      </w:r>
      <w:r>
        <w:t>，</w:t>
      </w:r>
      <w:r>
        <w:rPr>
          <w:rFonts w:hint="eastAsia"/>
        </w:rPr>
        <w:t>增大</w:t>
      </w:r>
      <w:r>
        <w:t>了具有高适应度值的个体被选择的概率</w:t>
      </w:r>
      <w:r>
        <w:rPr>
          <w:rFonts w:hint="eastAsia"/>
        </w:rPr>
        <w:t>；</w:t>
      </w:r>
      <w:r>
        <w:t>b&lt;0</w:t>
      </w:r>
      <w:r>
        <w:rPr>
          <w:rFonts w:hint="eastAsia"/>
        </w:rPr>
        <w:t>时，</w:t>
      </w:r>
      <w:r>
        <w:t>则降低概率</w:t>
      </w:r>
      <w:r>
        <w:rPr>
          <w:rFonts w:hint="eastAsia"/>
        </w:rPr>
        <w:t>；</w:t>
      </w:r>
      <w:r>
        <w:t>b=0</w:t>
      </w:r>
      <w:r>
        <w:rPr>
          <w:rFonts w:hint="eastAsia"/>
        </w:rPr>
        <w:t>时，所有</w:t>
      </w:r>
      <w:r>
        <w:t>个体的选择概率均为</w:t>
      </w:r>
      <w:r w:rsidRPr="008B041E">
        <w:rPr>
          <w:position w:val="-24"/>
        </w:rPr>
        <w:object w:dxaOrig="320" w:dyaOrig="620">
          <v:shape id="_x0000_i1037" type="#_x0000_t75" style="width:16.1pt;height:31.15pt" o:ole="">
            <v:imagedata r:id="rId35" o:title=""/>
          </v:shape>
          <o:OLEObject Type="Embed" ProgID="Equation.DSMT4" ShapeID="_x0000_i1037" DrawAspect="Content" ObjectID="_1636378106" r:id="rId36"/>
        </w:object>
      </w:r>
      <w:r>
        <w:rPr>
          <w:rFonts w:hint="eastAsia"/>
        </w:rPr>
        <w:t>。</w:t>
      </w:r>
    </w:p>
    <w:p w:rsidR="007760CE" w:rsidRDefault="00282FD2" w:rsidP="00282FD2">
      <w:pPr>
        <w:pStyle w:val="2"/>
      </w:pPr>
      <w:r>
        <w:rPr>
          <w:rFonts w:hint="eastAsia"/>
        </w:rPr>
        <w:t>随机</w:t>
      </w:r>
      <w:r>
        <w:t>遍历选择（</w:t>
      </w:r>
      <w:r w:rsidRPr="00282FD2">
        <w:t>Stochastic-universal</w:t>
      </w:r>
      <w:r>
        <w:t xml:space="preserve"> selection</w:t>
      </w:r>
      <w:r>
        <w:t>）</w:t>
      </w:r>
    </w:p>
    <w:p w:rsidR="00D93CF3" w:rsidRDefault="00967A47" w:rsidP="004E2651">
      <w:pPr>
        <w:spacing w:before="192" w:after="192"/>
        <w:ind w:firstLine="480"/>
      </w:pPr>
      <w:r>
        <w:rPr>
          <w:rFonts w:hint="eastAsia"/>
        </w:rPr>
        <w:t>随机</w:t>
      </w:r>
      <w:r>
        <w:t>遍历选择（</w:t>
      </w:r>
      <w:r>
        <w:rPr>
          <w:rFonts w:hint="eastAsia"/>
        </w:rPr>
        <w:t>SUS</w:t>
      </w:r>
      <w:r>
        <w:t>）</w:t>
      </w:r>
      <w:r w:rsidR="00A176D8" w:rsidRPr="00A176D8">
        <w:rPr>
          <w:rFonts w:hint="eastAsia"/>
        </w:rPr>
        <w:t>是一种根据给定概率以最小化波动概率的方式选择个体的方法。</w:t>
      </w:r>
      <w:r w:rsidR="00A176D8">
        <w:rPr>
          <w:rFonts w:hint="eastAsia"/>
        </w:rPr>
        <w:t>可以</w:t>
      </w:r>
      <w:r w:rsidR="00A176D8">
        <w:t>将其认为是一种轮盘赌游戏，</w:t>
      </w:r>
      <w:r w:rsidR="0062568A">
        <w:rPr>
          <w:rFonts w:hint="eastAsia"/>
        </w:rPr>
        <w:t>在</w:t>
      </w:r>
      <w:r w:rsidR="0062568A">
        <w:t>轮盘上有</w:t>
      </w:r>
      <w:r w:rsidR="0062568A">
        <w:t>p</w:t>
      </w:r>
      <w:r w:rsidR="0062568A">
        <w:t>个等间距的点进行旋转</w:t>
      </w:r>
      <w:r w:rsidR="00B97A6A">
        <w:rPr>
          <w:rFonts w:hint="eastAsia"/>
        </w:rPr>
        <w:t>。</w:t>
      </w:r>
      <w:r w:rsidR="00AF5407" w:rsidRPr="00AF5407">
        <w:rPr>
          <w:rFonts w:hint="eastAsia"/>
        </w:rPr>
        <w:t>SUS</w:t>
      </w:r>
      <w:r w:rsidR="00AF5407" w:rsidRPr="00AF5407">
        <w:rPr>
          <w:rFonts w:hint="eastAsia"/>
        </w:rPr>
        <w:t>使用一个随机值</w:t>
      </w:r>
      <w:r w:rsidR="00915A37" w:rsidRPr="00AF5407">
        <w:rPr>
          <w:rFonts w:hint="eastAsia"/>
        </w:rPr>
        <w:t>在等间隔的</w:t>
      </w:r>
      <w:r w:rsidR="00915A37">
        <w:rPr>
          <w:rFonts w:hint="eastAsia"/>
        </w:rPr>
        <w:t>空间间隔内选择</w:t>
      </w:r>
      <w:r w:rsidR="00AF5407" w:rsidRPr="00AF5407">
        <w:rPr>
          <w:rFonts w:hint="eastAsia"/>
        </w:rPr>
        <w:t>来选择个体</w:t>
      </w:r>
      <w:r w:rsidR="00915A37">
        <w:rPr>
          <w:rFonts w:hint="eastAsia"/>
        </w:rPr>
        <w:t>。</w:t>
      </w:r>
      <w:r w:rsidR="003F7C27">
        <w:rPr>
          <w:rFonts w:hint="eastAsia"/>
        </w:rPr>
        <w:t>相比较于</w:t>
      </w:r>
      <w:r w:rsidR="003F7C27">
        <w:t>适应度</w:t>
      </w:r>
      <w:r w:rsidR="003F7C27">
        <w:rPr>
          <w:rFonts w:hint="eastAsia"/>
        </w:rPr>
        <w:t>比例</w:t>
      </w:r>
      <w:r w:rsidR="003F7C27">
        <w:t>选择法，该方</w:t>
      </w:r>
      <w:r w:rsidR="003F7C27">
        <w:lastRenderedPageBreak/>
        <w:t>法中较劣个体也有很好的机会</w:t>
      </w:r>
      <w:r w:rsidR="003F7C27">
        <w:rPr>
          <w:rFonts w:hint="eastAsia"/>
        </w:rPr>
        <w:t>被</w:t>
      </w:r>
      <w:r w:rsidR="003F7C27">
        <w:t>选择，</w:t>
      </w:r>
      <w:r w:rsidR="009878F5">
        <w:rPr>
          <w:rFonts w:hint="eastAsia"/>
        </w:rPr>
        <w:t>从而</w:t>
      </w:r>
      <w:r w:rsidR="009878F5">
        <w:t>奖励了不公平性。</w:t>
      </w:r>
      <w:r w:rsidR="004E2651">
        <w:rPr>
          <w:rFonts w:hint="eastAsia"/>
        </w:rPr>
        <w:t>该</w:t>
      </w:r>
      <w:r w:rsidR="004E2651">
        <w:t>选择方法是由</w:t>
      </w:r>
      <w:r w:rsidR="004E2651">
        <w:t>James Baker</w:t>
      </w:r>
      <w:r w:rsidR="00A4252D">
        <w:fldChar w:fldCharType="begin"/>
      </w:r>
      <w:r w:rsidR="00A4252D">
        <w:instrText xml:space="preserve"> ADDIN EN.CITE &lt;EndNote&gt;&lt;Cite&gt;&lt;Author&gt;Baker&lt;/Author&gt;&lt;Year&gt;1987&lt;/Year&gt;&lt;RecNum&gt;726&lt;/RecNum&gt;&lt;DisplayText&gt;[1]&lt;/DisplayText&gt;&lt;record&gt;&lt;rec-number&gt;726&lt;/rec-number&gt;&lt;foreign-keys&gt;&lt;key app="EN" db-id="azpde2ar9zvafkeasxavf000pxaxf25vpvav" timestamp="1574843928"&gt;726&lt;/key&gt;&lt;/foreign-keys&gt;&lt;ref-type name="Book"&gt;6&lt;/ref-type&gt;&lt;contributors&gt;&lt;authors&gt;&lt;author&gt;Baker, James&lt;/author&gt;&lt;/authors&gt;&lt;/contributors&gt;&lt;titles&gt;&lt;title&gt;Reducing Bias and Inefficienry in the Selection Algorithm&lt;/title&gt;&lt;/titles&gt;&lt;pages&gt;14-21&lt;/pages&gt;&lt;dates&gt;&lt;year&gt;1987&lt;/year&gt;&lt;/dates&gt;&lt;urls&gt;&lt;/urls&gt;&lt;/record&gt;&lt;/Cite&gt;&lt;/EndNote&gt;</w:instrText>
      </w:r>
      <w:r w:rsidR="00A4252D">
        <w:fldChar w:fldCharType="separate"/>
      </w:r>
      <w:r w:rsidR="00A4252D">
        <w:t>[1]</w:t>
      </w:r>
      <w:r w:rsidR="00A4252D">
        <w:fldChar w:fldCharType="end"/>
      </w:r>
      <w:r w:rsidR="004E2651">
        <w:rPr>
          <w:rFonts w:hint="eastAsia"/>
        </w:rPr>
        <w:t>提出</w:t>
      </w:r>
      <w:r w:rsidR="004E2651">
        <w:t>的</w:t>
      </w:r>
      <w:r w:rsidR="004E2651">
        <w:rPr>
          <w:rFonts w:hint="eastAsia"/>
        </w:rPr>
        <w:t>，</w:t>
      </w:r>
      <w:r w:rsidR="00DB23F8">
        <w:rPr>
          <w:rFonts w:hint="eastAsia"/>
        </w:rPr>
        <w:t>展示</w:t>
      </w:r>
      <w:r w:rsidR="00DB23F8">
        <w:t>了</w:t>
      </w:r>
      <w:r w:rsidR="00B04470">
        <w:rPr>
          <w:rFonts w:hint="eastAsia"/>
        </w:rPr>
        <w:t>其</w:t>
      </w:r>
      <w:r w:rsidR="00B04470">
        <w:t>原理</w:t>
      </w:r>
      <w:r w:rsidR="00CA53FA">
        <w:rPr>
          <w:rFonts w:hint="eastAsia"/>
        </w:rPr>
        <w:t>，</w:t>
      </w:r>
      <w:r w:rsidR="00CA53FA">
        <w:t>其中</w:t>
      </w:r>
      <w:r w:rsidR="00D56291">
        <w:rPr>
          <w:rFonts w:hint="eastAsia"/>
        </w:rPr>
        <w:t>n</w:t>
      </w:r>
      <w:r w:rsidR="00D56291">
        <w:t>为要选择的个体数量</w:t>
      </w:r>
      <w:r w:rsidR="00C3131C">
        <w:rPr>
          <w:rFonts w:hint="eastAsia"/>
        </w:rPr>
        <w:t>。</w:t>
      </w:r>
      <w:r w:rsidR="00AB0539">
        <w:rPr>
          <w:rFonts w:hint="eastAsia"/>
        </w:rPr>
        <w:t>随机遍历</w:t>
      </w:r>
      <w:r w:rsidR="00AB0539">
        <w:t>采样</w:t>
      </w:r>
      <w:r w:rsidR="00AB0539">
        <w:rPr>
          <w:rFonts w:hint="eastAsia"/>
        </w:rPr>
        <w:t>保证</w:t>
      </w:r>
      <w:r w:rsidR="00AB0539">
        <w:t>了选出的子代，比轮盘赌法</w:t>
      </w:r>
      <w:r w:rsidR="00AB0539">
        <w:rPr>
          <w:rFonts w:hint="eastAsia"/>
        </w:rPr>
        <w:t>更加接近</w:t>
      </w:r>
      <w:r w:rsidR="00AB0539">
        <w:t>希望得到的结果。</w:t>
      </w:r>
    </w:p>
    <w:p w:rsidR="004E2651" w:rsidRDefault="009E0E1C" w:rsidP="009E0E1C">
      <w:pPr>
        <w:pStyle w:val="affff5"/>
      </w:pPr>
      <w:r w:rsidRPr="009E0E1C">
        <w:rPr>
          <w:rFonts w:hint="eastAsia"/>
        </w:rPr>
        <w:drawing>
          <wp:inline distT="0" distB="0" distL="0" distR="0">
            <wp:extent cx="3326765" cy="128460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6765" cy="1284605"/>
                    </a:xfrm>
                    <a:prstGeom prst="rect">
                      <a:avLst/>
                    </a:prstGeom>
                    <a:noFill/>
                    <a:ln>
                      <a:noFill/>
                    </a:ln>
                  </pic:spPr>
                </pic:pic>
              </a:graphicData>
            </a:graphic>
          </wp:inline>
        </w:drawing>
      </w:r>
    </w:p>
    <w:p w:rsidR="00072A04" w:rsidRDefault="00072A04" w:rsidP="00072A04">
      <w:pPr>
        <w:pStyle w:val="aa"/>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r>
        <w:t xml:space="preserve"> </w:t>
      </w:r>
      <w:r>
        <w:rPr>
          <w:rFonts w:hint="eastAsia"/>
        </w:rPr>
        <w:t>随机</w:t>
      </w:r>
      <w:r>
        <w:t>遍历选择</w:t>
      </w:r>
    </w:p>
    <w:p w:rsidR="00072A04" w:rsidRDefault="007A08FE" w:rsidP="00C20C4C">
      <w:pPr>
        <w:pStyle w:val="2"/>
      </w:pPr>
      <w:r>
        <w:rPr>
          <w:rFonts w:hint="eastAsia"/>
        </w:rPr>
        <w:t>精英</w:t>
      </w:r>
      <w:r>
        <w:t>选择</w:t>
      </w:r>
      <w:r w:rsidR="00C20C4C">
        <w:rPr>
          <w:rFonts w:hint="eastAsia"/>
        </w:rPr>
        <w:t>（</w:t>
      </w:r>
      <w:r w:rsidR="00C20C4C" w:rsidRPr="00C20C4C">
        <w:t>Elite</w:t>
      </w:r>
      <w:r w:rsidR="00C20C4C">
        <w:t xml:space="preserve"> selection</w:t>
      </w:r>
      <w:r w:rsidR="00C20C4C">
        <w:rPr>
          <w:rFonts w:hint="eastAsia"/>
        </w:rPr>
        <w:t>）</w:t>
      </w:r>
    </w:p>
    <w:p w:rsidR="00A4252D" w:rsidRDefault="00DC58A7" w:rsidP="007A08FE">
      <w:pPr>
        <w:spacing w:before="192" w:after="192"/>
        <w:ind w:firstLine="480"/>
      </w:pPr>
      <w:r>
        <w:rPr>
          <w:rFonts w:hint="eastAsia"/>
        </w:rPr>
        <w:t>精英</w:t>
      </w:r>
      <w:r>
        <w:t>选择</w:t>
      </w:r>
      <w:r>
        <w:rPr>
          <w:rFonts w:hint="eastAsia"/>
        </w:rPr>
        <w:t>将</w:t>
      </w:r>
      <w:r>
        <w:t>一小部分最优的候选解，原封不动的复制到下一代中，这会对</w:t>
      </w:r>
      <w:r>
        <w:rPr>
          <w:rFonts w:hint="eastAsia"/>
        </w:rPr>
        <w:t>性能产生</w:t>
      </w:r>
      <w:r>
        <w:t>巨大的影响，</w:t>
      </w:r>
      <w:r w:rsidR="00673A6A">
        <w:rPr>
          <w:rFonts w:hint="eastAsia"/>
        </w:rPr>
        <w:t>因为</w:t>
      </w:r>
      <w:r w:rsidR="00673A6A">
        <w:t>这保证了</w:t>
      </w:r>
      <w:r w:rsidR="00673A6A">
        <w:t>GA</w:t>
      </w:r>
      <w:r w:rsidR="00673A6A">
        <w:t>不会</w:t>
      </w:r>
      <w:r w:rsidR="00673A6A" w:rsidRPr="00673A6A">
        <w:rPr>
          <w:rFonts w:hint="eastAsia"/>
        </w:rPr>
        <w:t>浪费时间重新发现以前拒绝的</w:t>
      </w:r>
      <w:r w:rsidR="00673A6A">
        <w:rPr>
          <w:rFonts w:hint="eastAsia"/>
        </w:rPr>
        <w:t>部分</w:t>
      </w:r>
      <w:r w:rsidR="00673A6A" w:rsidRPr="00673A6A">
        <w:rPr>
          <w:rFonts w:hint="eastAsia"/>
        </w:rPr>
        <w:t>解</w:t>
      </w:r>
      <w:r w:rsidR="00673A6A">
        <w:rPr>
          <w:rFonts w:hint="eastAsia"/>
        </w:rPr>
        <w:t>。</w:t>
      </w:r>
      <w:r w:rsidR="00A02021" w:rsidRPr="00A02021">
        <w:rPr>
          <w:rFonts w:hint="eastAsia"/>
        </w:rPr>
        <w:t>通过精英</w:t>
      </w:r>
      <w:r w:rsidR="002D2B56">
        <w:rPr>
          <w:rFonts w:hint="eastAsia"/>
        </w:rPr>
        <w:t>主义</w:t>
      </w:r>
      <w:r w:rsidR="00303D41">
        <w:rPr>
          <w:rFonts w:hint="eastAsia"/>
        </w:rPr>
        <w:t>被保留下来的个体仍然有资格被选为下一代的父代</w:t>
      </w:r>
      <w:r w:rsidR="00303D41">
        <w:t>。</w:t>
      </w:r>
      <w:r w:rsidR="00813BE7">
        <w:rPr>
          <w:rFonts w:hint="eastAsia"/>
        </w:rPr>
        <w:t>精英</w:t>
      </w:r>
      <w:r w:rsidR="002D2B56">
        <w:rPr>
          <w:rFonts w:hint="eastAsia"/>
        </w:rPr>
        <w:t>主义</w:t>
      </w:r>
      <w:r w:rsidR="00813BE7">
        <w:rPr>
          <w:rFonts w:hint="eastAsia"/>
        </w:rPr>
        <w:t>也</w:t>
      </w:r>
      <w:r w:rsidR="00813BE7">
        <w:t>与记忆有关：</w:t>
      </w:r>
      <w:r w:rsidR="00813BE7">
        <w:rPr>
          <w:rFonts w:hint="eastAsia"/>
        </w:rPr>
        <w:t>记住</w:t>
      </w:r>
      <w:r w:rsidR="00813BE7">
        <w:t>目前找到的最优解。</w:t>
      </w:r>
      <w:r w:rsidR="00BF769B">
        <w:rPr>
          <w:rFonts w:hint="eastAsia"/>
        </w:rPr>
        <w:t>不过</w:t>
      </w:r>
      <w:r w:rsidR="00BF769B">
        <w:t>精英</w:t>
      </w:r>
      <w:r w:rsidR="00BF769B">
        <w:rPr>
          <w:rFonts w:hint="eastAsia"/>
        </w:rPr>
        <w:t>主义</w:t>
      </w:r>
      <w:r w:rsidR="00BF769B">
        <w:t>的问题在于会导致</w:t>
      </w:r>
      <w:r w:rsidR="00BF769B">
        <w:t>GA</w:t>
      </w:r>
      <w:r w:rsidR="00BF769B">
        <w:t>收敛到局部最优</w:t>
      </w:r>
      <w:r w:rsidR="00BF769B">
        <w:rPr>
          <w:rFonts w:hint="eastAsia"/>
        </w:rPr>
        <w:t>，</w:t>
      </w:r>
      <w:r w:rsidR="00BF769B">
        <w:t>所以</w:t>
      </w:r>
      <w:r w:rsidR="00553FBF" w:rsidRPr="00553FBF">
        <w:rPr>
          <w:rFonts w:hint="eastAsia"/>
        </w:rPr>
        <w:t>纯粹的精英主义是一场</w:t>
      </w:r>
      <w:r w:rsidR="009D055A">
        <w:rPr>
          <w:rFonts w:hint="eastAsia"/>
        </w:rPr>
        <w:t>通</w:t>
      </w:r>
      <w:r w:rsidR="00553FBF" w:rsidRPr="00553FBF">
        <w:rPr>
          <w:rFonts w:hint="eastAsia"/>
        </w:rPr>
        <w:t>向</w:t>
      </w:r>
      <w:r w:rsidR="009D055A">
        <w:rPr>
          <w:rFonts w:hint="eastAsia"/>
        </w:rPr>
        <w:t>最</w:t>
      </w:r>
      <w:r w:rsidR="00553FBF" w:rsidRPr="00553FBF">
        <w:rPr>
          <w:rFonts w:hint="eastAsia"/>
        </w:rPr>
        <w:t>近局部最优的竞争</w:t>
      </w:r>
      <w:r w:rsidR="00EA4A36">
        <w:rPr>
          <w:rFonts w:hint="eastAsia"/>
        </w:rPr>
        <w:t>。</w:t>
      </w:r>
    </w:p>
    <w:p w:rsidR="00A4252D" w:rsidRDefault="00A4252D" w:rsidP="007A08FE">
      <w:pPr>
        <w:spacing w:before="192" w:after="192"/>
        <w:ind w:firstLine="480"/>
      </w:pPr>
    </w:p>
    <w:bookmarkStart w:id="3" w:name="_GoBack"/>
    <w:p w:rsidR="00A4252D" w:rsidRPr="00A4252D" w:rsidRDefault="00A4252D" w:rsidP="00A4252D">
      <w:pPr>
        <w:pStyle w:val="EndNoteBibliography"/>
        <w:spacing w:before="192" w:after="192"/>
        <w:ind w:left="720" w:firstLine="480"/>
      </w:pPr>
      <w:r>
        <w:fldChar w:fldCharType="begin"/>
      </w:r>
      <w:r>
        <w:instrText xml:space="preserve"> ADDIN EN.REFLIST </w:instrText>
      </w:r>
      <w:r>
        <w:fldChar w:fldCharType="separate"/>
      </w:r>
      <w:r w:rsidRPr="00A4252D">
        <w:t>1.</w:t>
      </w:r>
      <w:r w:rsidRPr="00A4252D">
        <w:tab/>
        <w:t xml:space="preserve">Baker, J., </w:t>
      </w:r>
      <w:r w:rsidRPr="00A4252D">
        <w:rPr>
          <w:i/>
        </w:rPr>
        <w:t>Reducing Bias and Inefficienry in the Selection Algorithm</w:t>
      </w:r>
      <w:r w:rsidRPr="00A4252D">
        <w:t>. 1987. 14-21.</w:t>
      </w:r>
    </w:p>
    <w:p w:rsidR="007A08FE" w:rsidRPr="007A08FE" w:rsidRDefault="00A4252D" w:rsidP="007A08FE">
      <w:pPr>
        <w:spacing w:before="192" w:after="192"/>
        <w:ind w:firstLine="480"/>
      </w:pPr>
      <w:r>
        <w:fldChar w:fldCharType="end"/>
      </w:r>
      <w:bookmarkEnd w:id="3"/>
    </w:p>
    <w:sectPr w:rsidR="007A08FE" w:rsidRPr="007A08FE" w:rsidSect="004430E9">
      <w:headerReference w:type="even" r:id="rId38"/>
      <w:headerReference w:type="default" r:id="rId39"/>
      <w:footerReference w:type="even" r:id="rId40"/>
      <w:footerReference w:type="default" r:id="rId41"/>
      <w:headerReference w:type="first" r:id="rId42"/>
      <w:footerReference w:type="first" r:id="rId43"/>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324A" w:rsidRPr="00CC0563" w:rsidRDefault="0089324A" w:rsidP="00DD0945">
      <w:pPr>
        <w:pStyle w:val="a6"/>
        <w:spacing w:beforeLines="0" w:afterLines="0"/>
        <w:ind w:firstLine="357"/>
      </w:pPr>
    </w:p>
    <w:p w:rsidR="0089324A" w:rsidRDefault="0089324A">
      <w:pPr>
        <w:spacing w:before="120" w:after="120"/>
        <w:ind w:firstLine="480"/>
      </w:pPr>
    </w:p>
  </w:endnote>
  <w:endnote w:type="continuationSeparator" w:id="0">
    <w:p w:rsidR="0089324A" w:rsidRPr="008375F0" w:rsidRDefault="0089324A" w:rsidP="002A3E65">
      <w:pPr>
        <w:pStyle w:val="a6"/>
        <w:spacing w:before="120" w:after="120"/>
        <w:ind w:firstLine="360"/>
      </w:pPr>
    </w:p>
    <w:p w:rsidR="0089324A" w:rsidRDefault="0089324A">
      <w:pPr>
        <w:spacing w:before="120" w:after="120"/>
        <w:ind w:firstLine="480"/>
      </w:pPr>
    </w:p>
  </w:endnote>
  <w:endnote w:type="continuationNotice" w:id="1">
    <w:p w:rsidR="0089324A" w:rsidRPr="009463EE" w:rsidRDefault="0089324A" w:rsidP="009463EE">
      <w:pPr>
        <w:pStyle w:val="a6"/>
        <w:spacing w:before="120" w:after="120"/>
      </w:pPr>
    </w:p>
    <w:p w:rsidR="0089324A" w:rsidRDefault="0089324A">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3F8" w:rsidRDefault="00DB23F8">
    <w:pPr>
      <w:pStyle w:val="a6"/>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9635205"/>
      <w:docPartObj>
        <w:docPartGallery w:val="Page Numbers (Bottom of Page)"/>
        <w:docPartUnique/>
      </w:docPartObj>
    </w:sdtPr>
    <w:sdtEndPr/>
    <w:sdtContent>
      <w:p w:rsidR="00DB23F8" w:rsidRDefault="00DB23F8" w:rsidP="00884750">
        <w:pPr>
          <w:pStyle w:val="a6"/>
          <w:spacing w:before="120" w:after="120"/>
        </w:pPr>
        <w:r>
          <w:fldChar w:fldCharType="begin"/>
        </w:r>
        <w:r>
          <w:instrText>PAGE   \* MERGEFORMAT</w:instrText>
        </w:r>
        <w:r>
          <w:fldChar w:fldCharType="separate"/>
        </w:r>
        <w:r w:rsidR="00D9791E" w:rsidRPr="00D9791E">
          <w:rPr>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DB23F8" w:rsidRDefault="00DB23F8"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324A" w:rsidRDefault="0089324A" w:rsidP="00E95FE4">
      <w:pPr>
        <w:spacing w:before="120" w:after="120"/>
        <w:ind w:firstLine="480"/>
      </w:pPr>
      <w:r>
        <w:separator/>
      </w:r>
    </w:p>
    <w:p w:rsidR="0089324A" w:rsidRDefault="0089324A">
      <w:pPr>
        <w:spacing w:before="120" w:after="120"/>
        <w:ind w:firstLine="480"/>
      </w:pPr>
    </w:p>
  </w:footnote>
  <w:footnote w:type="continuationSeparator" w:id="0">
    <w:p w:rsidR="0089324A" w:rsidRDefault="0089324A" w:rsidP="00F77A35">
      <w:pPr>
        <w:spacing w:before="120" w:after="120"/>
        <w:ind w:firstLine="480"/>
      </w:pPr>
      <w:r>
        <w:continuationSeparator/>
      </w: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rsidP="00F77A35">
      <w:pPr>
        <w:spacing w:before="120" w:after="120"/>
        <w:ind w:firstLine="480"/>
      </w:pPr>
    </w:p>
    <w:p w:rsidR="0089324A" w:rsidRDefault="0089324A">
      <w:pPr>
        <w:spacing w:before="120" w:after="12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3F8" w:rsidRDefault="00DB23F8">
    <w:pPr>
      <w:pStyle w:val="a3"/>
      <w:spacing w:before="120"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3F8" w:rsidRPr="00F574E3" w:rsidRDefault="00DB23F8" w:rsidP="00F574E3">
    <w:pPr>
      <w:pStyle w:val="a3"/>
      <w:spacing w:before="120" w:after="240"/>
    </w:pPr>
    <w:r>
      <w:fldChar w:fldCharType="begin"/>
    </w:r>
    <w:r>
      <w:instrText xml:space="preserve"> STYLEREF  "</w:instrText>
    </w:r>
    <w:r>
      <w:instrText>标题</w:instrText>
    </w:r>
    <w:r>
      <w:instrText xml:space="preserve"> 1" </w:instrText>
    </w:r>
    <w:r>
      <w:fldChar w:fldCharType="separate"/>
    </w:r>
    <w:r w:rsidR="00A4252D">
      <w:rPr>
        <w:rFonts w:hint="eastAsia"/>
      </w:rPr>
      <w:t>遗传算法</w:t>
    </w:r>
    <w:r w:rsidR="00A4252D">
      <w:rPr>
        <w:rFonts w:hint="eastAsia"/>
      </w:rPr>
      <w:t>-</w:t>
    </w:r>
    <w:r w:rsidR="00A4252D">
      <w:rPr>
        <w:rFonts w:hint="eastAsia"/>
      </w:rPr>
      <w:t>史上最全选择策略</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3F8" w:rsidRDefault="00DB23F8">
    <w:pPr>
      <w:pStyle w:val="a3"/>
      <w:spacing w:before="120"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7368C6"/>
    <w:multiLevelType w:val="hybridMultilevel"/>
    <w:tmpl w:val="96CA26F0"/>
    <w:lvl w:ilvl="0" w:tplc="38E650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24E5C"/>
    <w:multiLevelType w:val="multilevel"/>
    <w:tmpl w:val="B94AEBAA"/>
    <w:lvl w:ilvl="0">
      <w:start w:val="1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8"/>
  </w:num>
  <w:num w:numId="3">
    <w:abstractNumId w:val="14"/>
  </w:num>
  <w:num w:numId="4">
    <w:abstractNumId w:val="8"/>
  </w:num>
  <w:num w:numId="5">
    <w:abstractNumId w:val="1"/>
  </w:num>
  <w:num w:numId="6">
    <w:abstractNumId w:val="9"/>
  </w:num>
  <w:num w:numId="7">
    <w:abstractNumId w:val="16"/>
  </w:num>
  <w:num w:numId="8">
    <w:abstractNumId w:val="13"/>
  </w:num>
  <w:num w:numId="9">
    <w:abstractNumId w:val="11"/>
  </w:num>
  <w:num w:numId="10">
    <w:abstractNumId w:val="22"/>
  </w:num>
  <w:num w:numId="11">
    <w:abstractNumId w:val="21"/>
  </w:num>
  <w:num w:numId="12">
    <w:abstractNumId w:val="10"/>
  </w:num>
  <w:num w:numId="13">
    <w:abstractNumId w:val="20"/>
  </w:num>
  <w:num w:numId="14">
    <w:abstractNumId w:val="3"/>
  </w:num>
  <w:num w:numId="15">
    <w:abstractNumId w:val="2"/>
  </w:num>
  <w:num w:numId="16">
    <w:abstractNumId w:val="5"/>
  </w:num>
  <w:num w:numId="17">
    <w:abstractNumId w:val="19"/>
  </w:num>
  <w:num w:numId="18">
    <w:abstractNumId w:val="15"/>
  </w:num>
  <w:num w:numId="19">
    <w:abstractNumId w:val="23"/>
  </w:num>
  <w:num w:numId="20">
    <w:abstractNumId w:val="0"/>
  </w:num>
  <w:num w:numId="21">
    <w:abstractNumId w:val="4"/>
  </w:num>
  <w:num w:numId="22">
    <w:abstractNumId w:val="6"/>
  </w:num>
  <w:num w:numId="23">
    <w:abstractNumId w:val="7"/>
  </w:num>
  <w:num w:numId="24">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0"/>
  <w:activeWritingStyle w:appName="MSWord" w:lang="zh-CN" w:vendorID="64" w:dllVersion="5" w:nlCheck="1" w:checkStyle="1"/>
  <w:activeWritingStyle w:appName="MSWord" w:lang="en-GB" w:vendorID="64" w:dllVersion="6"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2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D74"/>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57"/>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57"/>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3A"/>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69"/>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0A"/>
    <w:rsid w:val="000372E3"/>
    <w:rsid w:val="0003735A"/>
    <w:rsid w:val="000373E6"/>
    <w:rsid w:val="000375DA"/>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5CE"/>
    <w:rsid w:val="0004360C"/>
    <w:rsid w:val="00043613"/>
    <w:rsid w:val="000438CA"/>
    <w:rsid w:val="0004398B"/>
    <w:rsid w:val="000439B4"/>
    <w:rsid w:val="000439CA"/>
    <w:rsid w:val="000439EA"/>
    <w:rsid w:val="00043A10"/>
    <w:rsid w:val="00043BDC"/>
    <w:rsid w:val="00043BE4"/>
    <w:rsid w:val="00043E7C"/>
    <w:rsid w:val="000441BF"/>
    <w:rsid w:val="00044204"/>
    <w:rsid w:val="0004420A"/>
    <w:rsid w:val="000443BB"/>
    <w:rsid w:val="000443F5"/>
    <w:rsid w:val="00044595"/>
    <w:rsid w:val="00044743"/>
    <w:rsid w:val="0004476C"/>
    <w:rsid w:val="0004477D"/>
    <w:rsid w:val="00044792"/>
    <w:rsid w:val="000449E9"/>
    <w:rsid w:val="00044C03"/>
    <w:rsid w:val="0004500F"/>
    <w:rsid w:val="00045058"/>
    <w:rsid w:val="000450AC"/>
    <w:rsid w:val="00045203"/>
    <w:rsid w:val="000452AC"/>
    <w:rsid w:val="0004531B"/>
    <w:rsid w:val="00045338"/>
    <w:rsid w:val="000453C6"/>
    <w:rsid w:val="0004548C"/>
    <w:rsid w:val="00045839"/>
    <w:rsid w:val="000458D0"/>
    <w:rsid w:val="000458E4"/>
    <w:rsid w:val="000459C0"/>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1C"/>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1F"/>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3C"/>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97"/>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67FB4"/>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93"/>
    <w:rsid w:val="00070FC0"/>
    <w:rsid w:val="00070FD8"/>
    <w:rsid w:val="000710F4"/>
    <w:rsid w:val="0007133B"/>
    <w:rsid w:val="000716ED"/>
    <w:rsid w:val="0007199E"/>
    <w:rsid w:val="00071B6C"/>
    <w:rsid w:val="00071C00"/>
    <w:rsid w:val="00071CDC"/>
    <w:rsid w:val="00071D71"/>
    <w:rsid w:val="00071E4F"/>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04"/>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1C"/>
    <w:rsid w:val="000831D4"/>
    <w:rsid w:val="000832D3"/>
    <w:rsid w:val="000833A5"/>
    <w:rsid w:val="000833E4"/>
    <w:rsid w:val="00083584"/>
    <w:rsid w:val="00083684"/>
    <w:rsid w:val="000837C3"/>
    <w:rsid w:val="000838C0"/>
    <w:rsid w:val="000838DB"/>
    <w:rsid w:val="00083995"/>
    <w:rsid w:val="000839D7"/>
    <w:rsid w:val="00083A21"/>
    <w:rsid w:val="00083BB6"/>
    <w:rsid w:val="00083BBD"/>
    <w:rsid w:val="00083C23"/>
    <w:rsid w:val="00083D62"/>
    <w:rsid w:val="00083DEA"/>
    <w:rsid w:val="00083E6D"/>
    <w:rsid w:val="000840C1"/>
    <w:rsid w:val="0008439F"/>
    <w:rsid w:val="00084660"/>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044"/>
    <w:rsid w:val="000922CF"/>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807"/>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120"/>
    <w:rsid w:val="000A54A3"/>
    <w:rsid w:val="000A55AD"/>
    <w:rsid w:val="000A55C3"/>
    <w:rsid w:val="000A5751"/>
    <w:rsid w:val="000A57AA"/>
    <w:rsid w:val="000A59FE"/>
    <w:rsid w:val="000A5A6E"/>
    <w:rsid w:val="000A5AA7"/>
    <w:rsid w:val="000A5CF9"/>
    <w:rsid w:val="000A5D71"/>
    <w:rsid w:val="000A5FE9"/>
    <w:rsid w:val="000A600D"/>
    <w:rsid w:val="000A621F"/>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4DAF"/>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269"/>
    <w:rsid w:val="000B6410"/>
    <w:rsid w:val="000B6677"/>
    <w:rsid w:val="000B6797"/>
    <w:rsid w:val="000B67B9"/>
    <w:rsid w:val="000B6808"/>
    <w:rsid w:val="000B6A9D"/>
    <w:rsid w:val="000B6F29"/>
    <w:rsid w:val="000B6F69"/>
    <w:rsid w:val="000B70C1"/>
    <w:rsid w:val="000B7192"/>
    <w:rsid w:val="000B731F"/>
    <w:rsid w:val="000B7342"/>
    <w:rsid w:val="000B7631"/>
    <w:rsid w:val="000B77CA"/>
    <w:rsid w:val="000B792A"/>
    <w:rsid w:val="000B798B"/>
    <w:rsid w:val="000B79E1"/>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6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9CF"/>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5B0"/>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69E"/>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4CD"/>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A1"/>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83"/>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1AD"/>
    <w:rsid w:val="000F547B"/>
    <w:rsid w:val="000F5518"/>
    <w:rsid w:val="000F5522"/>
    <w:rsid w:val="000F553F"/>
    <w:rsid w:val="000F5750"/>
    <w:rsid w:val="000F57BC"/>
    <w:rsid w:val="000F5943"/>
    <w:rsid w:val="000F594A"/>
    <w:rsid w:val="000F5B80"/>
    <w:rsid w:val="000F5BA4"/>
    <w:rsid w:val="000F5BCC"/>
    <w:rsid w:val="000F5C4A"/>
    <w:rsid w:val="000F5C96"/>
    <w:rsid w:val="000F5D5B"/>
    <w:rsid w:val="000F5E50"/>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C33"/>
    <w:rsid w:val="000F7D29"/>
    <w:rsid w:val="000F7EE7"/>
    <w:rsid w:val="000F7F5A"/>
    <w:rsid w:val="001000B1"/>
    <w:rsid w:val="001002CA"/>
    <w:rsid w:val="001003C9"/>
    <w:rsid w:val="0010058F"/>
    <w:rsid w:val="00100BD5"/>
    <w:rsid w:val="00100D9C"/>
    <w:rsid w:val="00100DAC"/>
    <w:rsid w:val="00100FA3"/>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B8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56E"/>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7B"/>
    <w:rsid w:val="00117DE5"/>
    <w:rsid w:val="00117F0C"/>
    <w:rsid w:val="00117F58"/>
    <w:rsid w:val="00120270"/>
    <w:rsid w:val="001202B8"/>
    <w:rsid w:val="001203BC"/>
    <w:rsid w:val="001203E6"/>
    <w:rsid w:val="001205BA"/>
    <w:rsid w:val="001206A3"/>
    <w:rsid w:val="0012092B"/>
    <w:rsid w:val="00120B36"/>
    <w:rsid w:val="00120BAC"/>
    <w:rsid w:val="00120CF7"/>
    <w:rsid w:val="00120DA7"/>
    <w:rsid w:val="00120FB4"/>
    <w:rsid w:val="0012131D"/>
    <w:rsid w:val="00121370"/>
    <w:rsid w:val="001213C4"/>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BA"/>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B99"/>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80"/>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99"/>
    <w:rsid w:val="00135BDF"/>
    <w:rsid w:val="00135BFB"/>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732"/>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0E6"/>
    <w:rsid w:val="00162195"/>
    <w:rsid w:val="0016228D"/>
    <w:rsid w:val="001623BD"/>
    <w:rsid w:val="001624E9"/>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113"/>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2DD"/>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34D"/>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13"/>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1"/>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1EC"/>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CB3"/>
    <w:rsid w:val="00187DCA"/>
    <w:rsid w:val="00187E63"/>
    <w:rsid w:val="00190012"/>
    <w:rsid w:val="0019002F"/>
    <w:rsid w:val="001903BD"/>
    <w:rsid w:val="0019048D"/>
    <w:rsid w:val="00190807"/>
    <w:rsid w:val="0019083F"/>
    <w:rsid w:val="001908E9"/>
    <w:rsid w:val="001908F3"/>
    <w:rsid w:val="00190912"/>
    <w:rsid w:val="00190944"/>
    <w:rsid w:val="0019094D"/>
    <w:rsid w:val="001909DF"/>
    <w:rsid w:val="00190B4A"/>
    <w:rsid w:val="00190F6A"/>
    <w:rsid w:val="00190FB0"/>
    <w:rsid w:val="001910FC"/>
    <w:rsid w:val="001912E3"/>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5A2"/>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6FF9"/>
    <w:rsid w:val="00197197"/>
    <w:rsid w:val="001971D6"/>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0F7B"/>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5A"/>
    <w:rsid w:val="001A60C2"/>
    <w:rsid w:val="001A6664"/>
    <w:rsid w:val="001A67B3"/>
    <w:rsid w:val="001A6822"/>
    <w:rsid w:val="001A692F"/>
    <w:rsid w:val="001A6A28"/>
    <w:rsid w:val="001A6BE9"/>
    <w:rsid w:val="001A6D13"/>
    <w:rsid w:val="001A6F27"/>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8FA"/>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B44"/>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950"/>
    <w:rsid w:val="001B6BB4"/>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1DB3"/>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67A"/>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31"/>
    <w:rsid w:val="001C6840"/>
    <w:rsid w:val="001C6865"/>
    <w:rsid w:val="001C686D"/>
    <w:rsid w:val="001C69D7"/>
    <w:rsid w:val="001C6D42"/>
    <w:rsid w:val="001C6D47"/>
    <w:rsid w:val="001C6D8B"/>
    <w:rsid w:val="001C6F02"/>
    <w:rsid w:val="001C6F27"/>
    <w:rsid w:val="001C6F33"/>
    <w:rsid w:val="001C6F76"/>
    <w:rsid w:val="001C70D6"/>
    <w:rsid w:val="001C722F"/>
    <w:rsid w:val="001C727C"/>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8B1"/>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2D7"/>
    <w:rsid w:val="001D2392"/>
    <w:rsid w:val="001D23E8"/>
    <w:rsid w:val="001D24C9"/>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397"/>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6FBB"/>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0F1"/>
    <w:rsid w:val="001E314C"/>
    <w:rsid w:val="001E333D"/>
    <w:rsid w:val="001E3376"/>
    <w:rsid w:val="001E341A"/>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6D4"/>
    <w:rsid w:val="001E7850"/>
    <w:rsid w:val="001E79A5"/>
    <w:rsid w:val="001E7BC9"/>
    <w:rsid w:val="001E7C51"/>
    <w:rsid w:val="001E7D39"/>
    <w:rsid w:val="001E7DE3"/>
    <w:rsid w:val="001E7F02"/>
    <w:rsid w:val="001E7F63"/>
    <w:rsid w:val="001E7FE4"/>
    <w:rsid w:val="001F0186"/>
    <w:rsid w:val="001F0228"/>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777"/>
    <w:rsid w:val="00202D0A"/>
    <w:rsid w:val="00202ED4"/>
    <w:rsid w:val="00202F33"/>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3B6"/>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25"/>
    <w:rsid w:val="00221959"/>
    <w:rsid w:val="002219C6"/>
    <w:rsid w:val="00221A10"/>
    <w:rsid w:val="00221A9F"/>
    <w:rsid w:val="00221B07"/>
    <w:rsid w:val="00221C3D"/>
    <w:rsid w:val="00221E59"/>
    <w:rsid w:val="00221FB4"/>
    <w:rsid w:val="00221FF4"/>
    <w:rsid w:val="002223AB"/>
    <w:rsid w:val="00222417"/>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20"/>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0"/>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73"/>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17C"/>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3C"/>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1B"/>
    <w:rsid w:val="002717B6"/>
    <w:rsid w:val="002718CB"/>
    <w:rsid w:val="002718E4"/>
    <w:rsid w:val="002718FB"/>
    <w:rsid w:val="00271936"/>
    <w:rsid w:val="00271B9C"/>
    <w:rsid w:val="00271C66"/>
    <w:rsid w:val="00271CEA"/>
    <w:rsid w:val="00271D76"/>
    <w:rsid w:val="00271E1E"/>
    <w:rsid w:val="00271E43"/>
    <w:rsid w:val="00271FA8"/>
    <w:rsid w:val="00271FD5"/>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9C"/>
    <w:rsid w:val="002733F1"/>
    <w:rsid w:val="00273423"/>
    <w:rsid w:val="00273442"/>
    <w:rsid w:val="0027345F"/>
    <w:rsid w:val="002734BD"/>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1E1"/>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AC9"/>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2FD2"/>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8C"/>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33"/>
    <w:rsid w:val="0029498E"/>
    <w:rsid w:val="00294B1C"/>
    <w:rsid w:val="00294BA6"/>
    <w:rsid w:val="00294BFF"/>
    <w:rsid w:val="00294C08"/>
    <w:rsid w:val="00294C5F"/>
    <w:rsid w:val="00294D77"/>
    <w:rsid w:val="00294E77"/>
    <w:rsid w:val="00294E90"/>
    <w:rsid w:val="00295069"/>
    <w:rsid w:val="00295091"/>
    <w:rsid w:val="00295098"/>
    <w:rsid w:val="0029520C"/>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8C9"/>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2BE"/>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7D"/>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1B3"/>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69A"/>
    <w:rsid w:val="002C178C"/>
    <w:rsid w:val="002C1836"/>
    <w:rsid w:val="002C1B51"/>
    <w:rsid w:val="002C1C1D"/>
    <w:rsid w:val="002C1C89"/>
    <w:rsid w:val="002C1CA7"/>
    <w:rsid w:val="002C1D75"/>
    <w:rsid w:val="002C1DC9"/>
    <w:rsid w:val="002C1EDD"/>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56"/>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C69"/>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63"/>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06"/>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7F"/>
    <w:rsid w:val="002E2EAC"/>
    <w:rsid w:val="002E305D"/>
    <w:rsid w:val="002E3110"/>
    <w:rsid w:val="002E3472"/>
    <w:rsid w:val="002E36F7"/>
    <w:rsid w:val="002E36FD"/>
    <w:rsid w:val="002E38B4"/>
    <w:rsid w:val="002E3B66"/>
    <w:rsid w:val="002E3B72"/>
    <w:rsid w:val="002E3B9E"/>
    <w:rsid w:val="002E3C6E"/>
    <w:rsid w:val="002E3D2C"/>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269"/>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1A"/>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04"/>
    <w:rsid w:val="003012F6"/>
    <w:rsid w:val="00301375"/>
    <w:rsid w:val="003013CD"/>
    <w:rsid w:val="00301567"/>
    <w:rsid w:val="0030163E"/>
    <w:rsid w:val="0030164B"/>
    <w:rsid w:val="00301748"/>
    <w:rsid w:val="0030174F"/>
    <w:rsid w:val="00301BA7"/>
    <w:rsid w:val="00301CA9"/>
    <w:rsid w:val="00301DA3"/>
    <w:rsid w:val="00301E48"/>
    <w:rsid w:val="00302084"/>
    <w:rsid w:val="003021A6"/>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6F2"/>
    <w:rsid w:val="0030376A"/>
    <w:rsid w:val="00303800"/>
    <w:rsid w:val="003038D9"/>
    <w:rsid w:val="00303AB1"/>
    <w:rsid w:val="00303C11"/>
    <w:rsid w:val="00303D21"/>
    <w:rsid w:val="00303D4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69"/>
    <w:rsid w:val="003078B7"/>
    <w:rsid w:val="003078D7"/>
    <w:rsid w:val="00307990"/>
    <w:rsid w:val="003079C9"/>
    <w:rsid w:val="00307AE3"/>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D5D"/>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D2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9B4"/>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53"/>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4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E2B"/>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1C"/>
    <w:rsid w:val="00341926"/>
    <w:rsid w:val="00341966"/>
    <w:rsid w:val="00341BF4"/>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53D"/>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670"/>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DA8"/>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536"/>
    <w:rsid w:val="00352698"/>
    <w:rsid w:val="0035273E"/>
    <w:rsid w:val="0035281F"/>
    <w:rsid w:val="00352857"/>
    <w:rsid w:val="00352B16"/>
    <w:rsid w:val="00352B2B"/>
    <w:rsid w:val="00352B5D"/>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68"/>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7A"/>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06D"/>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D6D"/>
    <w:rsid w:val="00371E11"/>
    <w:rsid w:val="00371E12"/>
    <w:rsid w:val="00371E87"/>
    <w:rsid w:val="00371F73"/>
    <w:rsid w:val="00372166"/>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EA5"/>
    <w:rsid w:val="00377FA9"/>
    <w:rsid w:val="0038002B"/>
    <w:rsid w:val="003800C8"/>
    <w:rsid w:val="00380128"/>
    <w:rsid w:val="003801F7"/>
    <w:rsid w:val="00380285"/>
    <w:rsid w:val="0038035E"/>
    <w:rsid w:val="003803A4"/>
    <w:rsid w:val="003803D9"/>
    <w:rsid w:val="003805EF"/>
    <w:rsid w:val="0038098B"/>
    <w:rsid w:val="003809A7"/>
    <w:rsid w:val="00380B0B"/>
    <w:rsid w:val="00380B56"/>
    <w:rsid w:val="00380C6E"/>
    <w:rsid w:val="00380D84"/>
    <w:rsid w:val="00380E0C"/>
    <w:rsid w:val="00381165"/>
    <w:rsid w:val="003811D0"/>
    <w:rsid w:val="003811ED"/>
    <w:rsid w:val="003812E5"/>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3BE"/>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05A"/>
    <w:rsid w:val="003B1167"/>
    <w:rsid w:val="003B1225"/>
    <w:rsid w:val="003B1298"/>
    <w:rsid w:val="003B12A4"/>
    <w:rsid w:val="003B14C8"/>
    <w:rsid w:val="003B165C"/>
    <w:rsid w:val="003B1994"/>
    <w:rsid w:val="003B19E9"/>
    <w:rsid w:val="003B1A99"/>
    <w:rsid w:val="003B1BE9"/>
    <w:rsid w:val="003B1DD0"/>
    <w:rsid w:val="003B1E61"/>
    <w:rsid w:val="003B2176"/>
    <w:rsid w:val="003B21AA"/>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631"/>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366"/>
    <w:rsid w:val="003C75BE"/>
    <w:rsid w:val="003C7605"/>
    <w:rsid w:val="003C7939"/>
    <w:rsid w:val="003C7AAC"/>
    <w:rsid w:val="003C7B1F"/>
    <w:rsid w:val="003C7D5B"/>
    <w:rsid w:val="003C7EA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AD6"/>
    <w:rsid w:val="003D1BB0"/>
    <w:rsid w:val="003D1D71"/>
    <w:rsid w:val="003D2014"/>
    <w:rsid w:val="003D2089"/>
    <w:rsid w:val="003D215F"/>
    <w:rsid w:val="003D2180"/>
    <w:rsid w:val="003D2271"/>
    <w:rsid w:val="003D229F"/>
    <w:rsid w:val="003D24CF"/>
    <w:rsid w:val="003D28DA"/>
    <w:rsid w:val="003D2A09"/>
    <w:rsid w:val="003D2B0E"/>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5C7"/>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6F"/>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94A"/>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50"/>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27"/>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22E"/>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B2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113"/>
    <w:rsid w:val="00413596"/>
    <w:rsid w:val="004136C0"/>
    <w:rsid w:val="004136F5"/>
    <w:rsid w:val="00413756"/>
    <w:rsid w:val="0041378B"/>
    <w:rsid w:val="0041384C"/>
    <w:rsid w:val="00413927"/>
    <w:rsid w:val="0041394D"/>
    <w:rsid w:val="00413A2C"/>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0BE"/>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A87"/>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B9"/>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5B"/>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7F2"/>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37A"/>
    <w:rsid w:val="004504AC"/>
    <w:rsid w:val="0045073E"/>
    <w:rsid w:val="00450742"/>
    <w:rsid w:val="0045079A"/>
    <w:rsid w:val="0045088E"/>
    <w:rsid w:val="00450A3B"/>
    <w:rsid w:val="00450C42"/>
    <w:rsid w:val="00450C4B"/>
    <w:rsid w:val="00450D07"/>
    <w:rsid w:val="00450EF2"/>
    <w:rsid w:val="00450F56"/>
    <w:rsid w:val="00450F90"/>
    <w:rsid w:val="00450FFE"/>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CDD"/>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B59"/>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32"/>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CC2"/>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5"/>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D63"/>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10E"/>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31"/>
    <w:rsid w:val="00473A45"/>
    <w:rsid w:val="00473AEA"/>
    <w:rsid w:val="00473AEC"/>
    <w:rsid w:val="00473C03"/>
    <w:rsid w:val="00473C46"/>
    <w:rsid w:val="00473C5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87"/>
    <w:rsid w:val="004831F5"/>
    <w:rsid w:val="00483218"/>
    <w:rsid w:val="004833EB"/>
    <w:rsid w:val="0048377E"/>
    <w:rsid w:val="0048381F"/>
    <w:rsid w:val="0048383D"/>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AD1"/>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6CF4"/>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27"/>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A1"/>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0A"/>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78F"/>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21"/>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6B7"/>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9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8D"/>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1AA"/>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51"/>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4F8"/>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05A"/>
    <w:rsid w:val="004E71FF"/>
    <w:rsid w:val="004E75DE"/>
    <w:rsid w:val="004E75E1"/>
    <w:rsid w:val="004E7614"/>
    <w:rsid w:val="004E7661"/>
    <w:rsid w:val="004E7769"/>
    <w:rsid w:val="004E7823"/>
    <w:rsid w:val="004E796B"/>
    <w:rsid w:val="004E7AB8"/>
    <w:rsid w:val="004E7B4D"/>
    <w:rsid w:val="004E7D06"/>
    <w:rsid w:val="004E7E39"/>
    <w:rsid w:val="004E7E89"/>
    <w:rsid w:val="004F045E"/>
    <w:rsid w:val="004F046C"/>
    <w:rsid w:val="004F058D"/>
    <w:rsid w:val="004F069B"/>
    <w:rsid w:val="004F078B"/>
    <w:rsid w:val="004F0862"/>
    <w:rsid w:val="004F0EFE"/>
    <w:rsid w:val="004F1147"/>
    <w:rsid w:val="004F1237"/>
    <w:rsid w:val="004F14C9"/>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395"/>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9BE"/>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9F5"/>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31C"/>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439"/>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09"/>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97C"/>
    <w:rsid w:val="00525B8D"/>
    <w:rsid w:val="00525D78"/>
    <w:rsid w:val="005261A2"/>
    <w:rsid w:val="005261A8"/>
    <w:rsid w:val="005262C1"/>
    <w:rsid w:val="00526349"/>
    <w:rsid w:val="005263DC"/>
    <w:rsid w:val="0052641A"/>
    <w:rsid w:val="00526578"/>
    <w:rsid w:val="005265E6"/>
    <w:rsid w:val="0052661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101"/>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3E6"/>
    <w:rsid w:val="0053440C"/>
    <w:rsid w:val="00534899"/>
    <w:rsid w:val="00534BBA"/>
    <w:rsid w:val="00534BD6"/>
    <w:rsid w:val="00534C2B"/>
    <w:rsid w:val="00534EAC"/>
    <w:rsid w:val="005350C3"/>
    <w:rsid w:val="005352D0"/>
    <w:rsid w:val="005353D5"/>
    <w:rsid w:val="005355F1"/>
    <w:rsid w:val="005358AF"/>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143"/>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90"/>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031"/>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22"/>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EAF"/>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01"/>
    <w:rsid w:val="00547C93"/>
    <w:rsid w:val="00547CBF"/>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3E5"/>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3FBF"/>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57E5A"/>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71"/>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708"/>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56A"/>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888"/>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157"/>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B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AE4"/>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34"/>
    <w:rsid w:val="005934A1"/>
    <w:rsid w:val="00593503"/>
    <w:rsid w:val="005936DA"/>
    <w:rsid w:val="0059389B"/>
    <w:rsid w:val="0059397A"/>
    <w:rsid w:val="00593B7C"/>
    <w:rsid w:val="00593C8B"/>
    <w:rsid w:val="00593DA5"/>
    <w:rsid w:val="00593DAD"/>
    <w:rsid w:val="00593E54"/>
    <w:rsid w:val="00593F2B"/>
    <w:rsid w:val="00593F82"/>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1D"/>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6EE7"/>
    <w:rsid w:val="00597064"/>
    <w:rsid w:val="00597070"/>
    <w:rsid w:val="00597076"/>
    <w:rsid w:val="005972BC"/>
    <w:rsid w:val="005973F8"/>
    <w:rsid w:val="0059747F"/>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3ED"/>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CE9"/>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2"/>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6A5"/>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2E16"/>
    <w:rsid w:val="005D3028"/>
    <w:rsid w:val="005D3170"/>
    <w:rsid w:val="005D31A1"/>
    <w:rsid w:val="005D32CC"/>
    <w:rsid w:val="005D357E"/>
    <w:rsid w:val="005D391F"/>
    <w:rsid w:val="005D393F"/>
    <w:rsid w:val="005D3980"/>
    <w:rsid w:val="005D3B20"/>
    <w:rsid w:val="005D3CF2"/>
    <w:rsid w:val="005D3D1D"/>
    <w:rsid w:val="005D3D6C"/>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1A3"/>
    <w:rsid w:val="005D520B"/>
    <w:rsid w:val="005D5247"/>
    <w:rsid w:val="005D5297"/>
    <w:rsid w:val="005D52CD"/>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CE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32A"/>
    <w:rsid w:val="005E14FD"/>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9B"/>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67"/>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A3"/>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8B4"/>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2"/>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3D0"/>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A26"/>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B34"/>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0FC"/>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00C"/>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CE"/>
    <w:rsid w:val="00624FE9"/>
    <w:rsid w:val="0062511D"/>
    <w:rsid w:val="006252B3"/>
    <w:rsid w:val="00625327"/>
    <w:rsid w:val="00625406"/>
    <w:rsid w:val="00625452"/>
    <w:rsid w:val="006254D9"/>
    <w:rsid w:val="006254DC"/>
    <w:rsid w:val="0062568A"/>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6E"/>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6CD"/>
    <w:rsid w:val="00640904"/>
    <w:rsid w:val="00640986"/>
    <w:rsid w:val="00640B96"/>
    <w:rsid w:val="00640D00"/>
    <w:rsid w:val="00640D05"/>
    <w:rsid w:val="00640D13"/>
    <w:rsid w:val="00640D1E"/>
    <w:rsid w:val="00640E37"/>
    <w:rsid w:val="0064106A"/>
    <w:rsid w:val="006410A7"/>
    <w:rsid w:val="0064119B"/>
    <w:rsid w:val="006411AD"/>
    <w:rsid w:val="00641385"/>
    <w:rsid w:val="006413B9"/>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382"/>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A40"/>
    <w:rsid w:val="00646B3D"/>
    <w:rsid w:val="00646B48"/>
    <w:rsid w:val="00646B9E"/>
    <w:rsid w:val="00646E49"/>
    <w:rsid w:val="00646F3E"/>
    <w:rsid w:val="0064711A"/>
    <w:rsid w:val="006471F0"/>
    <w:rsid w:val="00647259"/>
    <w:rsid w:val="0064747E"/>
    <w:rsid w:val="006474A7"/>
    <w:rsid w:val="00647516"/>
    <w:rsid w:val="00647672"/>
    <w:rsid w:val="006477F1"/>
    <w:rsid w:val="00647892"/>
    <w:rsid w:val="00647A6A"/>
    <w:rsid w:val="00647ADF"/>
    <w:rsid w:val="00647D16"/>
    <w:rsid w:val="00647E7A"/>
    <w:rsid w:val="00647F4B"/>
    <w:rsid w:val="0065008D"/>
    <w:rsid w:val="006500D5"/>
    <w:rsid w:val="006501A4"/>
    <w:rsid w:val="0065022F"/>
    <w:rsid w:val="00650322"/>
    <w:rsid w:val="00650355"/>
    <w:rsid w:val="0065094C"/>
    <w:rsid w:val="00650995"/>
    <w:rsid w:val="006509A6"/>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DE8"/>
    <w:rsid w:val="00652E79"/>
    <w:rsid w:val="00652E81"/>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1BB"/>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15"/>
    <w:rsid w:val="00661F7D"/>
    <w:rsid w:val="00661FA0"/>
    <w:rsid w:val="0066203E"/>
    <w:rsid w:val="00662129"/>
    <w:rsid w:val="006621FA"/>
    <w:rsid w:val="0066238E"/>
    <w:rsid w:val="006626C0"/>
    <w:rsid w:val="006627D8"/>
    <w:rsid w:val="006629C8"/>
    <w:rsid w:val="00662A10"/>
    <w:rsid w:val="00662B08"/>
    <w:rsid w:val="00662B24"/>
    <w:rsid w:val="00662BF9"/>
    <w:rsid w:val="00662C3A"/>
    <w:rsid w:val="00662CF7"/>
    <w:rsid w:val="00662DD4"/>
    <w:rsid w:val="00662E5F"/>
    <w:rsid w:val="00662F27"/>
    <w:rsid w:val="00662F54"/>
    <w:rsid w:val="00663036"/>
    <w:rsid w:val="00663081"/>
    <w:rsid w:val="0066315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6A"/>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A48"/>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E7A"/>
    <w:rsid w:val="00690F95"/>
    <w:rsid w:val="006910E9"/>
    <w:rsid w:val="0069110C"/>
    <w:rsid w:val="00691128"/>
    <w:rsid w:val="006911F3"/>
    <w:rsid w:val="006912F1"/>
    <w:rsid w:val="00691354"/>
    <w:rsid w:val="00691371"/>
    <w:rsid w:val="00691474"/>
    <w:rsid w:val="00691572"/>
    <w:rsid w:val="0069169F"/>
    <w:rsid w:val="006916D4"/>
    <w:rsid w:val="006916EB"/>
    <w:rsid w:val="00691734"/>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2D"/>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EB6"/>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6EE"/>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752"/>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5B7"/>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AD6"/>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4"/>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5B"/>
    <w:rsid w:val="006C1FAE"/>
    <w:rsid w:val="006C209A"/>
    <w:rsid w:val="006C209B"/>
    <w:rsid w:val="006C20E2"/>
    <w:rsid w:val="006C2123"/>
    <w:rsid w:val="006C21BA"/>
    <w:rsid w:val="006C22F2"/>
    <w:rsid w:val="006C2316"/>
    <w:rsid w:val="006C2537"/>
    <w:rsid w:val="006C27EB"/>
    <w:rsid w:val="006C27FD"/>
    <w:rsid w:val="006C2B37"/>
    <w:rsid w:val="006C2C48"/>
    <w:rsid w:val="006C2DC1"/>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49"/>
    <w:rsid w:val="006C3FF0"/>
    <w:rsid w:val="006C4112"/>
    <w:rsid w:val="006C4160"/>
    <w:rsid w:val="006C4168"/>
    <w:rsid w:val="006C437E"/>
    <w:rsid w:val="006C4591"/>
    <w:rsid w:val="006C46EC"/>
    <w:rsid w:val="006C4818"/>
    <w:rsid w:val="006C481E"/>
    <w:rsid w:val="006C49D9"/>
    <w:rsid w:val="006C4BF0"/>
    <w:rsid w:val="006C4D33"/>
    <w:rsid w:val="006C4D89"/>
    <w:rsid w:val="006C4F92"/>
    <w:rsid w:val="006C56EB"/>
    <w:rsid w:val="006C5820"/>
    <w:rsid w:val="006C5857"/>
    <w:rsid w:val="006C5A73"/>
    <w:rsid w:val="006C5B0E"/>
    <w:rsid w:val="006C5B84"/>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DC3"/>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C5"/>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E3A"/>
    <w:rsid w:val="006D4FA6"/>
    <w:rsid w:val="006D5007"/>
    <w:rsid w:val="006D52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38E"/>
    <w:rsid w:val="006D741E"/>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41"/>
    <w:rsid w:val="006E114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346"/>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135"/>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587"/>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3B"/>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4FF9"/>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77"/>
    <w:rsid w:val="0071288C"/>
    <w:rsid w:val="00712895"/>
    <w:rsid w:val="00712A43"/>
    <w:rsid w:val="00712B2A"/>
    <w:rsid w:val="00712B48"/>
    <w:rsid w:val="00712F23"/>
    <w:rsid w:val="00712F31"/>
    <w:rsid w:val="007130AC"/>
    <w:rsid w:val="007130EA"/>
    <w:rsid w:val="0071311D"/>
    <w:rsid w:val="0071313C"/>
    <w:rsid w:val="007131F2"/>
    <w:rsid w:val="0071349A"/>
    <w:rsid w:val="00713590"/>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66"/>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25"/>
    <w:rsid w:val="007211D8"/>
    <w:rsid w:val="00721217"/>
    <w:rsid w:val="0072136C"/>
    <w:rsid w:val="00721379"/>
    <w:rsid w:val="007213D1"/>
    <w:rsid w:val="007214FC"/>
    <w:rsid w:val="0072175A"/>
    <w:rsid w:val="007219A5"/>
    <w:rsid w:val="00721BA5"/>
    <w:rsid w:val="00721CF4"/>
    <w:rsid w:val="00721D7C"/>
    <w:rsid w:val="00721E8B"/>
    <w:rsid w:val="00721FC7"/>
    <w:rsid w:val="0072214F"/>
    <w:rsid w:val="00722231"/>
    <w:rsid w:val="0072230B"/>
    <w:rsid w:val="00722427"/>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7A"/>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4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585"/>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4B"/>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E04"/>
    <w:rsid w:val="00750F14"/>
    <w:rsid w:val="00750F69"/>
    <w:rsid w:val="007510B4"/>
    <w:rsid w:val="007510EF"/>
    <w:rsid w:val="00751233"/>
    <w:rsid w:val="007514D0"/>
    <w:rsid w:val="007514DD"/>
    <w:rsid w:val="0075162D"/>
    <w:rsid w:val="00751A80"/>
    <w:rsid w:val="00751ACB"/>
    <w:rsid w:val="00751BB5"/>
    <w:rsid w:val="00751C0D"/>
    <w:rsid w:val="00751C83"/>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A79"/>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4EBF"/>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5A8"/>
    <w:rsid w:val="00767628"/>
    <w:rsid w:val="00767678"/>
    <w:rsid w:val="00767A24"/>
    <w:rsid w:val="00767D43"/>
    <w:rsid w:val="00767D4F"/>
    <w:rsid w:val="00767D80"/>
    <w:rsid w:val="00767E0E"/>
    <w:rsid w:val="00767E48"/>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2F35"/>
    <w:rsid w:val="00773026"/>
    <w:rsid w:val="00773056"/>
    <w:rsid w:val="00773091"/>
    <w:rsid w:val="007730F2"/>
    <w:rsid w:val="007731E0"/>
    <w:rsid w:val="00773232"/>
    <w:rsid w:val="0077330F"/>
    <w:rsid w:val="007733B9"/>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4FF5"/>
    <w:rsid w:val="00775141"/>
    <w:rsid w:val="00775205"/>
    <w:rsid w:val="007752E0"/>
    <w:rsid w:val="00775351"/>
    <w:rsid w:val="00775454"/>
    <w:rsid w:val="0077551A"/>
    <w:rsid w:val="0077551B"/>
    <w:rsid w:val="007755F8"/>
    <w:rsid w:val="007755FE"/>
    <w:rsid w:val="00775603"/>
    <w:rsid w:val="007756D4"/>
    <w:rsid w:val="007756DC"/>
    <w:rsid w:val="007757F0"/>
    <w:rsid w:val="00775A98"/>
    <w:rsid w:val="00775C25"/>
    <w:rsid w:val="00775C38"/>
    <w:rsid w:val="00775CD6"/>
    <w:rsid w:val="00775D56"/>
    <w:rsid w:val="00775ECD"/>
    <w:rsid w:val="00776064"/>
    <w:rsid w:val="007760CE"/>
    <w:rsid w:val="007760E3"/>
    <w:rsid w:val="007762FF"/>
    <w:rsid w:val="007765D6"/>
    <w:rsid w:val="007768A7"/>
    <w:rsid w:val="007769A9"/>
    <w:rsid w:val="00776E2C"/>
    <w:rsid w:val="00776FBB"/>
    <w:rsid w:val="007770E0"/>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3"/>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4"/>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34"/>
    <w:rsid w:val="007876BF"/>
    <w:rsid w:val="007877B3"/>
    <w:rsid w:val="00787974"/>
    <w:rsid w:val="00787A4D"/>
    <w:rsid w:val="00787B6A"/>
    <w:rsid w:val="00787FA3"/>
    <w:rsid w:val="0079010B"/>
    <w:rsid w:val="00790237"/>
    <w:rsid w:val="00790269"/>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602"/>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8FE"/>
    <w:rsid w:val="007A09A7"/>
    <w:rsid w:val="007A09C8"/>
    <w:rsid w:val="007A09D5"/>
    <w:rsid w:val="007A0B94"/>
    <w:rsid w:val="007A0CDD"/>
    <w:rsid w:val="007A0ED8"/>
    <w:rsid w:val="007A0EE4"/>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1F88"/>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518"/>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AC6"/>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CD5"/>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3FD"/>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C8E"/>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8C"/>
    <w:rsid w:val="007C3EBA"/>
    <w:rsid w:val="007C3F29"/>
    <w:rsid w:val="007C3F7C"/>
    <w:rsid w:val="007C42AB"/>
    <w:rsid w:val="007C4318"/>
    <w:rsid w:val="007C46A7"/>
    <w:rsid w:val="007C4803"/>
    <w:rsid w:val="007C48EE"/>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BCA"/>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8D0"/>
    <w:rsid w:val="007D3A01"/>
    <w:rsid w:val="007D3B9E"/>
    <w:rsid w:val="007D3C1C"/>
    <w:rsid w:val="007D3CC5"/>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807"/>
    <w:rsid w:val="007D4917"/>
    <w:rsid w:val="007D49C4"/>
    <w:rsid w:val="007D49CA"/>
    <w:rsid w:val="007D4B51"/>
    <w:rsid w:val="007D4CAF"/>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E79"/>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7D8"/>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1CA"/>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CF0"/>
    <w:rsid w:val="007F3D1A"/>
    <w:rsid w:val="007F3DF1"/>
    <w:rsid w:val="007F3EAC"/>
    <w:rsid w:val="007F4031"/>
    <w:rsid w:val="007F40D4"/>
    <w:rsid w:val="007F4419"/>
    <w:rsid w:val="007F44B5"/>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35"/>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ADA"/>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EF0"/>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8D4"/>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E7"/>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80"/>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7D6"/>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7D5"/>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874"/>
    <w:rsid w:val="00845A60"/>
    <w:rsid w:val="00845CB6"/>
    <w:rsid w:val="00845DC1"/>
    <w:rsid w:val="008460A0"/>
    <w:rsid w:val="00846123"/>
    <w:rsid w:val="00846136"/>
    <w:rsid w:val="008461EE"/>
    <w:rsid w:val="0084628E"/>
    <w:rsid w:val="008462C2"/>
    <w:rsid w:val="0084670A"/>
    <w:rsid w:val="008468EF"/>
    <w:rsid w:val="0084696C"/>
    <w:rsid w:val="0084697B"/>
    <w:rsid w:val="00846CC5"/>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79"/>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98A"/>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1B3"/>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07C"/>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5F4"/>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AC9"/>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8AD"/>
    <w:rsid w:val="00881906"/>
    <w:rsid w:val="00881B4D"/>
    <w:rsid w:val="00881EA3"/>
    <w:rsid w:val="00881EE3"/>
    <w:rsid w:val="00881F12"/>
    <w:rsid w:val="00881F17"/>
    <w:rsid w:val="00881F50"/>
    <w:rsid w:val="0088203E"/>
    <w:rsid w:val="00882148"/>
    <w:rsid w:val="00882229"/>
    <w:rsid w:val="008822EB"/>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8D0"/>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0"/>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32"/>
    <w:rsid w:val="00886FE1"/>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24A"/>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7A"/>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D99"/>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5F"/>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755"/>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8BC"/>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70A"/>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A3"/>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7B"/>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56C"/>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17"/>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3FD4"/>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4FA8"/>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7F"/>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169"/>
    <w:rsid w:val="008F0194"/>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097"/>
    <w:rsid w:val="008F2210"/>
    <w:rsid w:val="008F2220"/>
    <w:rsid w:val="008F231D"/>
    <w:rsid w:val="008F2442"/>
    <w:rsid w:val="008F25EF"/>
    <w:rsid w:val="008F25F0"/>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7C1"/>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8E"/>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88C"/>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A37"/>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47D"/>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33"/>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08"/>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8B2"/>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4F"/>
    <w:rsid w:val="00934ED2"/>
    <w:rsid w:val="00934F8C"/>
    <w:rsid w:val="0093504C"/>
    <w:rsid w:val="00935103"/>
    <w:rsid w:val="00935158"/>
    <w:rsid w:val="00935191"/>
    <w:rsid w:val="00935262"/>
    <w:rsid w:val="00935277"/>
    <w:rsid w:val="00935642"/>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8C4"/>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2E1"/>
    <w:rsid w:val="0094139E"/>
    <w:rsid w:val="00941479"/>
    <w:rsid w:val="009414BF"/>
    <w:rsid w:val="009415C9"/>
    <w:rsid w:val="009415EC"/>
    <w:rsid w:val="0094175D"/>
    <w:rsid w:val="009417A9"/>
    <w:rsid w:val="00941922"/>
    <w:rsid w:val="00941A6A"/>
    <w:rsid w:val="00941ACF"/>
    <w:rsid w:val="00941B9E"/>
    <w:rsid w:val="00941C9D"/>
    <w:rsid w:val="00941D41"/>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2E2"/>
    <w:rsid w:val="0094442F"/>
    <w:rsid w:val="00944684"/>
    <w:rsid w:val="00944767"/>
    <w:rsid w:val="009448EF"/>
    <w:rsid w:val="00944939"/>
    <w:rsid w:val="009449BE"/>
    <w:rsid w:val="00944A57"/>
    <w:rsid w:val="00944B65"/>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7AB"/>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0C"/>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4C"/>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32"/>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A47"/>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414"/>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8F5"/>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5D"/>
    <w:rsid w:val="009953C8"/>
    <w:rsid w:val="0099546E"/>
    <w:rsid w:val="00995552"/>
    <w:rsid w:val="00995738"/>
    <w:rsid w:val="00995771"/>
    <w:rsid w:val="009957DC"/>
    <w:rsid w:val="00995A13"/>
    <w:rsid w:val="00995A73"/>
    <w:rsid w:val="00995AB5"/>
    <w:rsid w:val="00995CC8"/>
    <w:rsid w:val="00995DAF"/>
    <w:rsid w:val="00995FCE"/>
    <w:rsid w:val="009961A8"/>
    <w:rsid w:val="009961F7"/>
    <w:rsid w:val="00996284"/>
    <w:rsid w:val="009963A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CD8"/>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06"/>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8D"/>
    <w:rsid w:val="009A5DB3"/>
    <w:rsid w:val="009A5E6F"/>
    <w:rsid w:val="009A5EC6"/>
    <w:rsid w:val="009A5FEC"/>
    <w:rsid w:val="009A604D"/>
    <w:rsid w:val="009A6158"/>
    <w:rsid w:val="009A61E3"/>
    <w:rsid w:val="009A62AE"/>
    <w:rsid w:val="009A6408"/>
    <w:rsid w:val="009A64A1"/>
    <w:rsid w:val="009A6516"/>
    <w:rsid w:val="009A65F4"/>
    <w:rsid w:val="009A67D8"/>
    <w:rsid w:val="009A67E8"/>
    <w:rsid w:val="009A681D"/>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707"/>
    <w:rsid w:val="009B3727"/>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55A"/>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1E"/>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40"/>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E15"/>
    <w:rsid w:val="009E0E1C"/>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43"/>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84"/>
    <w:rsid w:val="009F33A7"/>
    <w:rsid w:val="009F3460"/>
    <w:rsid w:val="009F359A"/>
    <w:rsid w:val="009F35DA"/>
    <w:rsid w:val="009F36AC"/>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021"/>
    <w:rsid w:val="00A02100"/>
    <w:rsid w:val="00A02384"/>
    <w:rsid w:val="00A02407"/>
    <w:rsid w:val="00A02436"/>
    <w:rsid w:val="00A02457"/>
    <w:rsid w:val="00A025E2"/>
    <w:rsid w:val="00A0272E"/>
    <w:rsid w:val="00A02838"/>
    <w:rsid w:val="00A029A6"/>
    <w:rsid w:val="00A02A1A"/>
    <w:rsid w:val="00A02AD9"/>
    <w:rsid w:val="00A02BE0"/>
    <w:rsid w:val="00A02C55"/>
    <w:rsid w:val="00A02EB5"/>
    <w:rsid w:val="00A02EBD"/>
    <w:rsid w:val="00A02F55"/>
    <w:rsid w:val="00A02FC4"/>
    <w:rsid w:val="00A03097"/>
    <w:rsid w:val="00A03168"/>
    <w:rsid w:val="00A03271"/>
    <w:rsid w:val="00A032A9"/>
    <w:rsid w:val="00A033E7"/>
    <w:rsid w:val="00A035B5"/>
    <w:rsid w:val="00A03739"/>
    <w:rsid w:val="00A0376C"/>
    <w:rsid w:val="00A03C9D"/>
    <w:rsid w:val="00A03D58"/>
    <w:rsid w:val="00A03DCB"/>
    <w:rsid w:val="00A03DF9"/>
    <w:rsid w:val="00A03E4C"/>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9"/>
    <w:rsid w:val="00A05A9E"/>
    <w:rsid w:val="00A05AA1"/>
    <w:rsid w:val="00A06029"/>
    <w:rsid w:val="00A0604F"/>
    <w:rsid w:val="00A06069"/>
    <w:rsid w:val="00A064BB"/>
    <w:rsid w:val="00A06521"/>
    <w:rsid w:val="00A06535"/>
    <w:rsid w:val="00A0654B"/>
    <w:rsid w:val="00A065E7"/>
    <w:rsid w:val="00A06742"/>
    <w:rsid w:val="00A067B2"/>
    <w:rsid w:val="00A0687D"/>
    <w:rsid w:val="00A06916"/>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BFC"/>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258"/>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6D8"/>
    <w:rsid w:val="00A1771A"/>
    <w:rsid w:val="00A178D8"/>
    <w:rsid w:val="00A17943"/>
    <w:rsid w:val="00A17A4E"/>
    <w:rsid w:val="00A17B78"/>
    <w:rsid w:val="00A17B99"/>
    <w:rsid w:val="00A17D9F"/>
    <w:rsid w:val="00A17E3E"/>
    <w:rsid w:val="00A17E54"/>
    <w:rsid w:val="00A17E66"/>
    <w:rsid w:val="00A17F8B"/>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5A6"/>
    <w:rsid w:val="00A24778"/>
    <w:rsid w:val="00A2478F"/>
    <w:rsid w:val="00A2494E"/>
    <w:rsid w:val="00A24B0B"/>
    <w:rsid w:val="00A24B30"/>
    <w:rsid w:val="00A24B54"/>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4D5"/>
    <w:rsid w:val="00A3151B"/>
    <w:rsid w:val="00A31543"/>
    <w:rsid w:val="00A315AC"/>
    <w:rsid w:val="00A317B3"/>
    <w:rsid w:val="00A31951"/>
    <w:rsid w:val="00A319FC"/>
    <w:rsid w:val="00A31BAA"/>
    <w:rsid w:val="00A31D37"/>
    <w:rsid w:val="00A322C1"/>
    <w:rsid w:val="00A323F8"/>
    <w:rsid w:val="00A32484"/>
    <w:rsid w:val="00A328A5"/>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47"/>
    <w:rsid w:val="00A3455D"/>
    <w:rsid w:val="00A3456B"/>
    <w:rsid w:val="00A345E2"/>
    <w:rsid w:val="00A3465D"/>
    <w:rsid w:val="00A347B1"/>
    <w:rsid w:val="00A3487F"/>
    <w:rsid w:val="00A34927"/>
    <w:rsid w:val="00A34A2F"/>
    <w:rsid w:val="00A34B3D"/>
    <w:rsid w:val="00A34C10"/>
    <w:rsid w:val="00A34C71"/>
    <w:rsid w:val="00A34DD4"/>
    <w:rsid w:val="00A34F3F"/>
    <w:rsid w:val="00A35132"/>
    <w:rsid w:val="00A35168"/>
    <w:rsid w:val="00A351A5"/>
    <w:rsid w:val="00A351A7"/>
    <w:rsid w:val="00A352CF"/>
    <w:rsid w:val="00A35673"/>
    <w:rsid w:val="00A35889"/>
    <w:rsid w:val="00A35C3B"/>
    <w:rsid w:val="00A35C87"/>
    <w:rsid w:val="00A35CA0"/>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37"/>
    <w:rsid w:val="00A406F3"/>
    <w:rsid w:val="00A40711"/>
    <w:rsid w:val="00A407D4"/>
    <w:rsid w:val="00A40895"/>
    <w:rsid w:val="00A408C0"/>
    <w:rsid w:val="00A40971"/>
    <w:rsid w:val="00A4099B"/>
    <w:rsid w:val="00A40C18"/>
    <w:rsid w:val="00A40D14"/>
    <w:rsid w:val="00A4110C"/>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2D"/>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15"/>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8C1"/>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0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ECC"/>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5"/>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262"/>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62"/>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06"/>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33A"/>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7E2"/>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A98"/>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5C"/>
    <w:rsid w:val="00AA29A6"/>
    <w:rsid w:val="00AA2B72"/>
    <w:rsid w:val="00AA2C9E"/>
    <w:rsid w:val="00AA2D35"/>
    <w:rsid w:val="00AA2F22"/>
    <w:rsid w:val="00AA2F6E"/>
    <w:rsid w:val="00AA301D"/>
    <w:rsid w:val="00AA31BA"/>
    <w:rsid w:val="00AA31CF"/>
    <w:rsid w:val="00AA340A"/>
    <w:rsid w:val="00AA34E3"/>
    <w:rsid w:val="00AA34E4"/>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47D"/>
    <w:rsid w:val="00AA7A3C"/>
    <w:rsid w:val="00AA7C5F"/>
    <w:rsid w:val="00AA7C89"/>
    <w:rsid w:val="00AA7D3C"/>
    <w:rsid w:val="00AA7D58"/>
    <w:rsid w:val="00AA7E8C"/>
    <w:rsid w:val="00AA7FA3"/>
    <w:rsid w:val="00AB0111"/>
    <w:rsid w:val="00AB0178"/>
    <w:rsid w:val="00AB0317"/>
    <w:rsid w:val="00AB0539"/>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D32"/>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7A"/>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B94"/>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341"/>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995"/>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E5E"/>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0F0"/>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5D"/>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89"/>
    <w:rsid w:val="00AE68D2"/>
    <w:rsid w:val="00AE690F"/>
    <w:rsid w:val="00AE694D"/>
    <w:rsid w:val="00AE6960"/>
    <w:rsid w:val="00AE697A"/>
    <w:rsid w:val="00AE6A60"/>
    <w:rsid w:val="00AE6AD3"/>
    <w:rsid w:val="00AE6BA3"/>
    <w:rsid w:val="00AE6C55"/>
    <w:rsid w:val="00AE6C8E"/>
    <w:rsid w:val="00AE6D4B"/>
    <w:rsid w:val="00AE6F23"/>
    <w:rsid w:val="00AE7053"/>
    <w:rsid w:val="00AE718D"/>
    <w:rsid w:val="00AE71F1"/>
    <w:rsid w:val="00AE7436"/>
    <w:rsid w:val="00AE7440"/>
    <w:rsid w:val="00AE74D9"/>
    <w:rsid w:val="00AE7737"/>
    <w:rsid w:val="00AE78CB"/>
    <w:rsid w:val="00AE7909"/>
    <w:rsid w:val="00AE7996"/>
    <w:rsid w:val="00AE79A3"/>
    <w:rsid w:val="00AE7A7F"/>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8E2"/>
    <w:rsid w:val="00AF4A1C"/>
    <w:rsid w:val="00AF4BD0"/>
    <w:rsid w:val="00AF4DEC"/>
    <w:rsid w:val="00AF50FA"/>
    <w:rsid w:val="00AF5113"/>
    <w:rsid w:val="00AF51C5"/>
    <w:rsid w:val="00AF529B"/>
    <w:rsid w:val="00AF53EC"/>
    <w:rsid w:val="00AF5407"/>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ABA"/>
    <w:rsid w:val="00AF6C01"/>
    <w:rsid w:val="00AF6E85"/>
    <w:rsid w:val="00AF70B0"/>
    <w:rsid w:val="00AF70D8"/>
    <w:rsid w:val="00AF7120"/>
    <w:rsid w:val="00AF7132"/>
    <w:rsid w:val="00AF7279"/>
    <w:rsid w:val="00AF748F"/>
    <w:rsid w:val="00AF749F"/>
    <w:rsid w:val="00AF7501"/>
    <w:rsid w:val="00AF76EC"/>
    <w:rsid w:val="00AF7711"/>
    <w:rsid w:val="00AF787A"/>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70"/>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6E1"/>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13D"/>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48"/>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22"/>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1D9"/>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28"/>
    <w:rsid w:val="00B32A5D"/>
    <w:rsid w:val="00B32BBD"/>
    <w:rsid w:val="00B32CB6"/>
    <w:rsid w:val="00B32D0E"/>
    <w:rsid w:val="00B32E41"/>
    <w:rsid w:val="00B32E83"/>
    <w:rsid w:val="00B32F0F"/>
    <w:rsid w:val="00B3309A"/>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3CF"/>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3F6"/>
    <w:rsid w:val="00B46432"/>
    <w:rsid w:val="00B4648D"/>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D4A"/>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2A"/>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7F6"/>
    <w:rsid w:val="00B549B4"/>
    <w:rsid w:val="00B549F9"/>
    <w:rsid w:val="00B54B63"/>
    <w:rsid w:val="00B54C0F"/>
    <w:rsid w:val="00B54E04"/>
    <w:rsid w:val="00B54F93"/>
    <w:rsid w:val="00B551FC"/>
    <w:rsid w:val="00B55221"/>
    <w:rsid w:val="00B5532D"/>
    <w:rsid w:val="00B55502"/>
    <w:rsid w:val="00B5562D"/>
    <w:rsid w:val="00B55748"/>
    <w:rsid w:val="00B5587A"/>
    <w:rsid w:val="00B55909"/>
    <w:rsid w:val="00B559D6"/>
    <w:rsid w:val="00B55A95"/>
    <w:rsid w:val="00B55B36"/>
    <w:rsid w:val="00B55B8D"/>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439"/>
    <w:rsid w:val="00B57713"/>
    <w:rsid w:val="00B577E2"/>
    <w:rsid w:val="00B5791E"/>
    <w:rsid w:val="00B57A88"/>
    <w:rsid w:val="00B57B2A"/>
    <w:rsid w:val="00B600C7"/>
    <w:rsid w:val="00B60157"/>
    <w:rsid w:val="00B60213"/>
    <w:rsid w:val="00B602F5"/>
    <w:rsid w:val="00B60438"/>
    <w:rsid w:val="00B604BC"/>
    <w:rsid w:val="00B604EF"/>
    <w:rsid w:val="00B60538"/>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C66"/>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87"/>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23C"/>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BE8"/>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E09"/>
    <w:rsid w:val="00B75F77"/>
    <w:rsid w:val="00B76093"/>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ADC"/>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094"/>
    <w:rsid w:val="00B86169"/>
    <w:rsid w:val="00B8633C"/>
    <w:rsid w:val="00B8645E"/>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AF8"/>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3"/>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2D"/>
    <w:rsid w:val="00B967DB"/>
    <w:rsid w:val="00B9685E"/>
    <w:rsid w:val="00B969A9"/>
    <w:rsid w:val="00B96AFB"/>
    <w:rsid w:val="00B96AFF"/>
    <w:rsid w:val="00B96E12"/>
    <w:rsid w:val="00B96E79"/>
    <w:rsid w:val="00B96FB7"/>
    <w:rsid w:val="00B96FCD"/>
    <w:rsid w:val="00B97024"/>
    <w:rsid w:val="00B973EE"/>
    <w:rsid w:val="00B97409"/>
    <w:rsid w:val="00B9783D"/>
    <w:rsid w:val="00B9791C"/>
    <w:rsid w:val="00B9796E"/>
    <w:rsid w:val="00B97A6A"/>
    <w:rsid w:val="00B97B10"/>
    <w:rsid w:val="00B97D19"/>
    <w:rsid w:val="00B97D6B"/>
    <w:rsid w:val="00B97D71"/>
    <w:rsid w:val="00B97EC5"/>
    <w:rsid w:val="00BA0138"/>
    <w:rsid w:val="00BA0184"/>
    <w:rsid w:val="00BA01D0"/>
    <w:rsid w:val="00BA03CC"/>
    <w:rsid w:val="00BA04B7"/>
    <w:rsid w:val="00BA0664"/>
    <w:rsid w:val="00BA067E"/>
    <w:rsid w:val="00BA0773"/>
    <w:rsid w:val="00BA0778"/>
    <w:rsid w:val="00BA08C9"/>
    <w:rsid w:val="00BA098D"/>
    <w:rsid w:val="00BA0A31"/>
    <w:rsid w:val="00BA0A3E"/>
    <w:rsid w:val="00BA0EF7"/>
    <w:rsid w:val="00BA125B"/>
    <w:rsid w:val="00BA1292"/>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0E2"/>
    <w:rsid w:val="00BA4142"/>
    <w:rsid w:val="00BA4170"/>
    <w:rsid w:val="00BA41B4"/>
    <w:rsid w:val="00BA4244"/>
    <w:rsid w:val="00BA44AE"/>
    <w:rsid w:val="00BA4540"/>
    <w:rsid w:val="00BA46A3"/>
    <w:rsid w:val="00BA47B3"/>
    <w:rsid w:val="00BA48A8"/>
    <w:rsid w:val="00BA4A09"/>
    <w:rsid w:val="00BA4D01"/>
    <w:rsid w:val="00BA4D6A"/>
    <w:rsid w:val="00BA4E9D"/>
    <w:rsid w:val="00BA50D0"/>
    <w:rsid w:val="00BA5239"/>
    <w:rsid w:val="00BA52CC"/>
    <w:rsid w:val="00BA5363"/>
    <w:rsid w:val="00BA5593"/>
    <w:rsid w:val="00BA55F8"/>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56"/>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2F5A"/>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8"/>
    <w:rsid w:val="00BD030A"/>
    <w:rsid w:val="00BD0408"/>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1B2"/>
    <w:rsid w:val="00BD225F"/>
    <w:rsid w:val="00BD22B6"/>
    <w:rsid w:val="00BD2313"/>
    <w:rsid w:val="00BD239E"/>
    <w:rsid w:val="00BD2546"/>
    <w:rsid w:val="00BD2861"/>
    <w:rsid w:val="00BD28E6"/>
    <w:rsid w:val="00BD28F2"/>
    <w:rsid w:val="00BD2950"/>
    <w:rsid w:val="00BD29B5"/>
    <w:rsid w:val="00BD2B4D"/>
    <w:rsid w:val="00BD2BE8"/>
    <w:rsid w:val="00BD2BF0"/>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DD"/>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1C"/>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A8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69B"/>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A5"/>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1A8"/>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4A"/>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5D8"/>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C4C"/>
    <w:rsid w:val="00C20DB3"/>
    <w:rsid w:val="00C20E0C"/>
    <w:rsid w:val="00C20F1E"/>
    <w:rsid w:val="00C2128B"/>
    <w:rsid w:val="00C212A3"/>
    <w:rsid w:val="00C2155F"/>
    <w:rsid w:val="00C215C0"/>
    <w:rsid w:val="00C215E7"/>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5FA"/>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31C"/>
    <w:rsid w:val="00C315F1"/>
    <w:rsid w:val="00C31675"/>
    <w:rsid w:val="00C3167D"/>
    <w:rsid w:val="00C3174A"/>
    <w:rsid w:val="00C31799"/>
    <w:rsid w:val="00C31860"/>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3B6"/>
    <w:rsid w:val="00C3356B"/>
    <w:rsid w:val="00C33599"/>
    <w:rsid w:val="00C33725"/>
    <w:rsid w:val="00C3384B"/>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75F"/>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322"/>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68"/>
    <w:rsid w:val="00C54172"/>
    <w:rsid w:val="00C541E6"/>
    <w:rsid w:val="00C5421A"/>
    <w:rsid w:val="00C54259"/>
    <w:rsid w:val="00C54468"/>
    <w:rsid w:val="00C544ED"/>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56"/>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11F"/>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95B"/>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801"/>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35D"/>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77EDA"/>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39E"/>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CCA"/>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2E1"/>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73"/>
    <w:rsid w:val="00C92FAA"/>
    <w:rsid w:val="00C930B1"/>
    <w:rsid w:val="00C9317E"/>
    <w:rsid w:val="00C93506"/>
    <w:rsid w:val="00C93630"/>
    <w:rsid w:val="00C939B8"/>
    <w:rsid w:val="00C939D2"/>
    <w:rsid w:val="00C93BA6"/>
    <w:rsid w:val="00C93BCE"/>
    <w:rsid w:val="00C93C07"/>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C53"/>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0FC4"/>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75"/>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3FA"/>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8C7"/>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6D"/>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A8"/>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984"/>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074"/>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3FFC"/>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216"/>
    <w:rsid w:val="00CE0327"/>
    <w:rsid w:val="00CE03A6"/>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D5"/>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E7CBF"/>
    <w:rsid w:val="00CF00BF"/>
    <w:rsid w:val="00CF00F9"/>
    <w:rsid w:val="00CF012A"/>
    <w:rsid w:val="00CF017F"/>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811"/>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3B"/>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3B"/>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95"/>
    <w:rsid w:val="00D146C3"/>
    <w:rsid w:val="00D147D1"/>
    <w:rsid w:val="00D147E4"/>
    <w:rsid w:val="00D14808"/>
    <w:rsid w:val="00D14B6B"/>
    <w:rsid w:val="00D14D6D"/>
    <w:rsid w:val="00D14DE1"/>
    <w:rsid w:val="00D151A5"/>
    <w:rsid w:val="00D15335"/>
    <w:rsid w:val="00D15398"/>
    <w:rsid w:val="00D15517"/>
    <w:rsid w:val="00D1556F"/>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3AE"/>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E93"/>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17"/>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1FDF"/>
    <w:rsid w:val="00D3202E"/>
    <w:rsid w:val="00D3204D"/>
    <w:rsid w:val="00D320F8"/>
    <w:rsid w:val="00D321CE"/>
    <w:rsid w:val="00D321D7"/>
    <w:rsid w:val="00D32239"/>
    <w:rsid w:val="00D32307"/>
    <w:rsid w:val="00D323A2"/>
    <w:rsid w:val="00D3248D"/>
    <w:rsid w:val="00D327B9"/>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B1"/>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E4D"/>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14"/>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3D"/>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04"/>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3B"/>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4A"/>
    <w:rsid w:val="00D55451"/>
    <w:rsid w:val="00D55485"/>
    <w:rsid w:val="00D554B2"/>
    <w:rsid w:val="00D55545"/>
    <w:rsid w:val="00D55602"/>
    <w:rsid w:val="00D5563E"/>
    <w:rsid w:val="00D55CA8"/>
    <w:rsid w:val="00D55D65"/>
    <w:rsid w:val="00D55D75"/>
    <w:rsid w:val="00D55E50"/>
    <w:rsid w:val="00D55EF0"/>
    <w:rsid w:val="00D56171"/>
    <w:rsid w:val="00D5623D"/>
    <w:rsid w:val="00D56291"/>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8D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9B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3B98"/>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3D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2D"/>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1EB6"/>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BCB"/>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E0"/>
    <w:rsid w:val="00D800FC"/>
    <w:rsid w:val="00D8019D"/>
    <w:rsid w:val="00D801D6"/>
    <w:rsid w:val="00D80363"/>
    <w:rsid w:val="00D8049A"/>
    <w:rsid w:val="00D80515"/>
    <w:rsid w:val="00D80551"/>
    <w:rsid w:val="00D8056A"/>
    <w:rsid w:val="00D807DB"/>
    <w:rsid w:val="00D8090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0F"/>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AD"/>
    <w:rsid w:val="00D836D7"/>
    <w:rsid w:val="00D83A56"/>
    <w:rsid w:val="00D83C19"/>
    <w:rsid w:val="00D83FE4"/>
    <w:rsid w:val="00D842A0"/>
    <w:rsid w:val="00D842D7"/>
    <w:rsid w:val="00D8441B"/>
    <w:rsid w:val="00D845B2"/>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25"/>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CF3"/>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3E"/>
    <w:rsid w:val="00D96149"/>
    <w:rsid w:val="00D9626E"/>
    <w:rsid w:val="00D9669A"/>
    <w:rsid w:val="00D966B5"/>
    <w:rsid w:val="00D96946"/>
    <w:rsid w:val="00D96A39"/>
    <w:rsid w:val="00D96D9D"/>
    <w:rsid w:val="00D96FE4"/>
    <w:rsid w:val="00D97162"/>
    <w:rsid w:val="00D9719B"/>
    <w:rsid w:val="00D972D9"/>
    <w:rsid w:val="00D972E6"/>
    <w:rsid w:val="00D9746F"/>
    <w:rsid w:val="00D974F4"/>
    <w:rsid w:val="00D97590"/>
    <w:rsid w:val="00D97679"/>
    <w:rsid w:val="00D978D9"/>
    <w:rsid w:val="00D9791E"/>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A2"/>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04"/>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3F8"/>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AFB"/>
    <w:rsid w:val="00DB4C3E"/>
    <w:rsid w:val="00DB4CCB"/>
    <w:rsid w:val="00DB4D61"/>
    <w:rsid w:val="00DB4E56"/>
    <w:rsid w:val="00DB4F2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8A7"/>
    <w:rsid w:val="00DC599D"/>
    <w:rsid w:val="00DC59F3"/>
    <w:rsid w:val="00DC5E5A"/>
    <w:rsid w:val="00DC5E8A"/>
    <w:rsid w:val="00DC604F"/>
    <w:rsid w:val="00DC6098"/>
    <w:rsid w:val="00DC64E6"/>
    <w:rsid w:val="00DC654D"/>
    <w:rsid w:val="00DC6610"/>
    <w:rsid w:val="00DC6832"/>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04"/>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94"/>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75C"/>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005"/>
    <w:rsid w:val="00DE23BA"/>
    <w:rsid w:val="00DE2472"/>
    <w:rsid w:val="00DE260E"/>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77"/>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44"/>
    <w:rsid w:val="00DF3AC0"/>
    <w:rsid w:val="00DF3BD6"/>
    <w:rsid w:val="00DF3D83"/>
    <w:rsid w:val="00DF3DB4"/>
    <w:rsid w:val="00DF3DF7"/>
    <w:rsid w:val="00DF404F"/>
    <w:rsid w:val="00DF407A"/>
    <w:rsid w:val="00DF4102"/>
    <w:rsid w:val="00DF417F"/>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3CD"/>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AC"/>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D7A"/>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5F"/>
    <w:rsid w:val="00E07265"/>
    <w:rsid w:val="00E0767C"/>
    <w:rsid w:val="00E07682"/>
    <w:rsid w:val="00E07689"/>
    <w:rsid w:val="00E07776"/>
    <w:rsid w:val="00E077B4"/>
    <w:rsid w:val="00E07B1B"/>
    <w:rsid w:val="00E07B4A"/>
    <w:rsid w:val="00E07C92"/>
    <w:rsid w:val="00E07D33"/>
    <w:rsid w:val="00E07DA6"/>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19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2C"/>
    <w:rsid w:val="00E17A65"/>
    <w:rsid w:val="00E17A99"/>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3B9"/>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1D"/>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483"/>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551"/>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1EA2"/>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24E"/>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6D4"/>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D8"/>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DE3"/>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A9E"/>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08B"/>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C8"/>
    <w:rsid w:val="00E929F0"/>
    <w:rsid w:val="00E92DA0"/>
    <w:rsid w:val="00E92E41"/>
    <w:rsid w:val="00E92F19"/>
    <w:rsid w:val="00E92F30"/>
    <w:rsid w:val="00E9318B"/>
    <w:rsid w:val="00E93231"/>
    <w:rsid w:val="00E932D3"/>
    <w:rsid w:val="00E932E7"/>
    <w:rsid w:val="00E935D3"/>
    <w:rsid w:val="00E9374D"/>
    <w:rsid w:val="00E938C8"/>
    <w:rsid w:val="00E938E8"/>
    <w:rsid w:val="00E939D0"/>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36"/>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9B2"/>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46F"/>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06"/>
    <w:rsid w:val="00EB35F1"/>
    <w:rsid w:val="00EB36F5"/>
    <w:rsid w:val="00EB36FC"/>
    <w:rsid w:val="00EB370C"/>
    <w:rsid w:val="00EB3717"/>
    <w:rsid w:val="00EB37A7"/>
    <w:rsid w:val="00EB3810"/>
    <w:rsid w:val="00EB38BB"/>
    <w:rsid w:val="00EB3A80"/>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A40"/>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EE2"/>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8C9"/>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EB"/>
    <w:rsid w:val="00ED1BF5"/>
    <w:rsid w:val="00ED1C5A"/>
    <w:rsid w:val="00ED1F45"/>
    <w:rsid w:val="00ED2124"/>
    <w:rsid w:val="00ED22CC"/>
    <w:rsid w:val="00ED2360"/>
    <w:rsid w:val="00ED236A"/>
    <w:rsid w:val="00ED255D"/>
    <w:rsid w:val="00ED25C1"/>
    <w:rsid w:val="00ED2607"/>
    <w:rsid w:val="00ED2807"/>
    <w:rsid w:val="00ED29ED"/>
    <w:rsid w:val="00ED2BC3"/>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8F"/>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335"/>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626"/>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D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B0"/>
    <w:rsid w:val="00EF43ED"/>
    <w:rsid w:val="00EF45EB"/>
    <w:rsid w:val="00EF4672"/>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E25"/>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CF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8D"/>
    <w:rsid w:val="00F07595"/>
    <w:rsid w:val="00F076F9"/>
    <w:rsid w:val="00F0773D"/>
    <w:rsid w:val="00F0796E"/>
    <w:rsid w:val="00F079A6"/>
    <w:rsid w:val="00F07AB0"/>
    <w:rsid w:val="00F07B29"/>
    <w:rsid w:val="00F07D09"/>
    <w:rsid w:val="00F07D52"/>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1EC"/>
    <w:rsid w:val="00F13259"/>
    <w:rsid w:val="00F13595"/>
    <w:rsid w:val="00F136D8"/>
    <w:rsid w:val="00F137B1"/>
    <w:rsid w:val="00F13900"/>
    <w:rsid w:val="00F13A46"/>
    <w:rsid w:val="00F13ADB"/>
    <w:rsid w:val="00F13B86"/>
    <w:rsid w:val="00F13D73"/>
    <w:rsid w:val="00F13E99"/>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084"/>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13"/>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0B4"/>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22B"/>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C"/>
    <w:rsid w:val="00F32AAD"/>
    <w:rsid w:val="00F32C5D"/>
    <w:rsid w:val="00F32CC8"/>
    <w:rsid w:val="00F32E16"/>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190"/>
    <w:rsid w:val="00F361D5"/>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8EA"/>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AEF"/>
    <w:rsid w:val="00F41B0C"/>
    <w:rsid w:val="00F41B77"/>
    <w:rsid w:val="00F41E6E"/>
    <w:rsid w:val="00F4236A"/>
    <w:rsid w:val="00F423E4"/>
    <w:rsid w:val="00F4252A"/>
    <w:rsid w:val="00F4274D"/>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C5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880"/>
    <w:rsid w:val="00F53B79"/>
    <w:rsid w:val="00F53CF7"/>
    <w:rsid w:val="00F53D19"/>
    <w:rsid w:val="00F53D50"/>
    <w:rsid w:val="00F53E1D"/>
    <w:rsid w:val="00F53EDB"/>
    <w:rsid w:val="00F53F71"/>
    <w:rsid w:val="00F54013"/>
    <w:rsid w:val="00F5407C"/>
    <w:rsid w:val="00F540CD"/>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55A"/>
    <w:rsid w:val="00F56793"/>
    <w:rsid w:val="00F56B91"/>
    <w:rsid w:val="00F56C3E"/>
    <w:rsid w:val="00F56E18"/>
    <w:rsid w:val="00F56E5F"/>
    <w:rsid w:val="00F5701F"/>
    <w:rsid w:val="00F571EB"/>
    <w:rsid w:val="00F573B6"/>
    <w:rsid w:val="00F574E3"/>
    <w:rsid w:val="00F575C6"/>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88"/>
    <w:rsid w:val="00F62AC8"/>
    <w:rsid w:val="00F62B62"/>
    <w:rsid w:val="00F62FFC"/>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774"/>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2E07"/>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162"/>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8E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DD7"/>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A96"/>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01"/>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C3B"/>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6C"/>
    <w:rsid w:val="00FB0EA5"/>
    <w:rsid w:val="00FB1023"/>
    <w:rsid w:val="00FB1107"/>
    <w:rsid w:val="00FB1226"/>
    <w:rsid w:val="00FB1229"/>
    <w:rsid w:val="00FB12D5"/>
    <w:rsid w:val="00FB1388"/>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8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5B"/>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49"/>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CFD"/>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45"/>
    <w:rsid w:val="00FF44EB"/>
    <w:rsid w:val="00FF4546"/>
    <w:rsid w:val="00FF457A"/>
    <w:rsid w:val="00FF4703"/>
    <w:rsid w:val="00FF47DB"/>
    <w:rsid w:val="00FF491C"/>
    <w:rsid w:val="00FF496A"/>
    <w:rsid w:val="00FF4979"/>
    <w:rsid w:val="00FF49EF"/>
    <w:rsid w:val="00FF4A50"/>
    <w:rsid w:val="00FF4DAE"/>
    <w:rsid w:val="00FF4E9D"/>
    <w:rsid w:val="00FF4F09"/>
    <w:rsid w:val="00FF5023"/>
    <w:rsid w:val="00FF509B"/>
    <w:rsid w:val="00FF50C2"/>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CE2"/>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5:docId w15:val="{ED06A94A-3B45-4C2D-B3DE-8D0832DA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9278B2"/>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9278B2"/>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08311C"/>
    <w:rPr>
      <w:rFonts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TOC1">
    <w:name w:val="toc 1"/>
    <w:basedOn w:val="a"/>
    <w:next w:val="a"/>
    <w:uiPriority w:val="39"/>
    <w:qFormat/>
    <w:rsid w:val="003D2CB5"/>
    <w:pPr>
      <w:ind w:firstLineChars="0" w:firstLine="0"/>
    </w:pPr>
  </w:style>
  <w:style w:type="paragraph" w:styleId="TOC2">
    <w:name w:val="toc 2"/>
    <w:basedOn w:val="a"/>
    <w:next w:val="a"/>
    <w:uiPriority w:val="39"/>
    <w:qFormat/>
    <w:rsid w:val="0043223C"/>
    <w:pPr>
      <w:spacing w:before="50" w:after="50"/>
      <w:ind w:leftChars="100" w:left="100" w:firstLineChars="0" w:firstLine="0"/>
    </w:pPr>
  </w:style>
  <w:style w:type="paragraph" w:styleId="TOC3">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TOC4">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1">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TOC8">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TOC5">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TOC6">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TOC7">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TOC9">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5215626">
      <w:bodyDiv w:val="1"/>
      <w:marLeft w:val="0"/>
      <w:marRight w:val="0"/>
      <w:marTop w:val="0"/>
      <w:marBottom w:val="0"/>
      <w:divBdr>
        <w:top w:val="none" w:sz="0" w:space="0" w:color="auto"/>
        <w:left w:val="none" w:sz="0" w:space="0" w:color="auto"/>
        <w:bottom w:val="none" w:sz="0" w:space="0" w:color="auto"/>
        <w:right w:val="none" w:sz="0" w:space="0" w:color="auto"/>
      </w:divBdr>
      <w:divsChild>
        <w:div w:id="434522573">
          <w:marLeft w:val="0"/>
          <w:marRight w:val="0"/>
          <w:marTop w:val="0"/>
          <w:marBottom w:val="225"/>
          <w:divBdr>
            <w:top w:val="none" w:sz="0" w:space="0" w:color="auto"/>
            <w:left w:val="none" w:sz="0" w:space="0" w:color="auto"/>
            <w:bottom w:val="none" w:sz="0" w:space="0" w:color="auto"/>
            <w:right w:val="none" w:sz="0" w:space="0" w:color="auto"/>
          </w:divBdr>
          <w:divsChild>
            <w:div w:id="1407461166">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370033573">
          <w:marLeft w:val="0"/>
          <w:marRight w:val="0"/>
          <w:marTop w:val="0"/>
          <w:marBottom w:val="225"/>
          <w:divBdr>
            <w:top w:val="none" w:sz="0" w:space="0" w:color="auto"/>
            <w:left w:val="none" w:sz="0" w:space="0" w:color="auto"/>
            <w:bottom w:val="none" w:sz="0" w:space="0" w:color="auto"/>
            <w:right w:val="none" w:sz="0" w:space="0" w:color="auto"/>
          </w:divBdr>
        </w:div>
        <w:div w:id="1933705594">
          <w:marLeft w:val="0"/>
          <w:marRight w:val="0"/>
          <w:marTop w:val="0"/>
          <w:marBottom w:val="225"/>
          <w:divBdr>
            <w:top w:val="none" w:sz="0" w:space="0" w:color="auto"/>
            <w:left w:val="none" w:sz="0" w:space="0" w:color="auto"/>
            <w:bottom w:val="none" w:sz="0" w:space="0" w:color="auto"/>
            <w:right w:val="none" w:sz="0" w:space="0" w:color="auto"/>
          </w:divBdr>
        </w:div>
      </w:divsChild>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6064043">
      <w:bodyDiv w:val="1"/>
      <w:marLeft w:val="0"/>
      <w:marRight w:val="0"/>
      <w:marTop w:val="0"/>
      <w:marBottom w:val="0"/>
      <w:divBdr>
        <w:top w:val="none" w:sz="0" w:space="0" w:color="auto"/>
        <w:left w:val="none" w:sz="0" w:space="0" w:color="auto"/>
        <w:bottom w:val="none" w:sz="0" w:space="0" w:color="auto"/>
        <w:right w:val="none" w:sz="0" w:space="0" w:color="auto"/>
      </w:divBdr>
      <w:divsChild>
        <w:div w:id="384060700">
          <w:marLeft w:val="0"/>
          <w:marRight w:val="0"/>
          <w:marTop w:val="0"/>
          <w:marBottom w:val="225"/>
          <w:divBdr>
            <w:top w:val="none" w:sz="0" w:space="0" w:color="auto"/>
            <w:left w:val="none" w:sz="0" w:space="0" w:color="auto"/>
            <w:bottom w:val="none" w:sz="0" w:space="0" w:color="auto"/>
            <w:right w:val="none" w:sz="0" w:space="0" w:color="auto"/>
          </w:divBdr>
          <w:divsChild>
            <w:div w:id="47071727">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325204448">
          <w:marLeft w:val="0"/>
          <w:marRight w:val="0"/>
          <w:marTop w:val="0"/>
          <w:marBottom w:val="225"/>
          <w:divBdr>
            <w:top w:val="none" w:sz="0" w:space="0" w:color="auto"/>
            <w:left w:val="none" w:sz="0" w:space="0" w:color="auto"/>
            <w:bottom w:val="none" w:sz="0" w:space="0" w:color="auto"/>
            <w:right w:val="none" w:sz="0" w:space="0" w:color="auto"/>
          </w:divBdr>
        </w:div>
        <w:div w:id="576868543">
          <w:marLeft w:val="0"/>
          <w:marRight w:val="0"/>
          <w:marTop w:val="0"/>
          <w:marBottom w:val="225"/>
          <w:divBdr>
            <w:top w:val="none" w:sz="0" w:space="0" w:color="auto"/>
            <w:left w:val="none" w:sz="0" w:space="0" w:color="auto"/>
            <w:bottom w:val="none" w:sz="0" w:space="0" w:color="auto"/>
            <w:right w:val="none" w:sz="0" w:space="0" w:color="auto"/>
          </w:divBdr>
        </w:div>
      </w:divsChild>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60820442">
      <w:bodyDiv w:val="1"/>
      <w:marLeft w:val="0"/>
      <w:marRight w:val="0"/>
      <w:marTop w:val="0"/>
      <w:marBottom w:val="0"/>
      <w:divBdr>
        <w:top w:val="none" w:sz="0" w:space="0" w:color="auto"/>
        <w:left w:val="none" w:sz="0" w:space="0" w:color="auto"/>
        <w:bottom w:val="none" w:sz="0" w:space="0" w:color="auto"/>
        <w:right w:val="none" w:sz="0" w:space="0" w:color="auto"/>
      </w:divBdr>
      <w:divsChild>
        <w:div w:id="249508301">
          <w:marLeft w:val="0"/>
          <w:marRight w:val="0"/>
          <w:marTop w:val="0"/>
          <w:marBottom w:val="225"/>
          <w:divBdr>
            <w:top w:val="none" w:sz="0" w:space="0" w:color="auto"/>
            <w:left w:val="none" w:sz="0" w:space="0" w:color="auto"/>
            <w:bottom w:val="none" w:sz="0" w:space="0" w:color="auto"/>
            <w:right w:val="none" w:sz="0" w:space="0" w:color="auto"/>
          </w:divBdr>
        </w:div>
        <w:div w:id="174654829">
          <w:marLeft w:val="0"/>
          <w:marRight w:val="0"/>
          <w:marTop w:val="0"/>
          <w:marBottom w:val="225"/>
          <w:divBdr>
            <w:top w:val="none" w:sz="0" w:space="0" w:color="auto"/>
            <w:left w:val="none" w:sz="0" w:space="0" w:color="auto"/>
            <w:bottom w:val="none" w:sz="0" w:space="0" w:color="auto"/>
            <w:right w:val="none" w:sz="0" w:space="0" w:color="auto"/>
          </w:divBdr>
        </w:div>
        <w:div w:id="1051230009">
          <w:marLeft w:val="0"/>
          <w:marRight w:val="0"/>
          <w:marTop w:val="0"/>
          <w:marBottom w:val="225"/>
          <w:divBdr>
            <w:top w:val="none" w:sz="0" w:space="0" w:color="auto"/>
            <w:left w:val="none" w:sz="0" w:space="0" w:color="auto"/>
            <w:bottom w:val="none" w:sz="0" w:space="0" w:color="auto"/>
            <w:right w:val="none" w:sz="0" w:space="0" w:color="auto"/>
          </w:divBdr>
        </w:div>
        <w:div w:id="1390768176">
          <w:marLeft w:val="0"/>
          <w:marRight w:val="0"/>
          <w:marTop w:val="0"/>
          <w:marBottom w:val="225"/>
          <w:divBdr>
            <w:top w:val="none" w:sz="0" w:space="0" w:color="auto"/>
            <w:left w:val="none" w:sz="0" w:space="0" w:color="auto"/>
            <w:bottom w:val="none" w:sz="0" w:space="0" w:color="auto"/>
            <w:right w:val="none" w:sz="0" w:space="0" w:color="auto"/>
          </w:divBdr>
        </w:div>
        <w:div w:id="293945354">
          <w:marLeft w:val="0"/>
          <w:marRight w:val="0"/>
          <w:marTop w:val="0"/>
          <w:marBottom w:val="225"/>
          <w:divBdr>
            <w:top w:val="none" w:sz="0" w:space="0" w:color="auto"/>
            <w:left w:val="none" w:sz="0" w:space="0" w:color="auto"/>
            <w:bottom w:val="none" w:sz="0" w:space="0" w:color="auto"/>
            <w:right w:val="none" w:sz="0" w:space="0" w:color="auto"/>
          </w:divBdr>
        </w:div>
        <w:div w:id="1549997433">
          <w:marLeft w:val="0"/>
          <w:marRight w:val="0"/>
          <w:marTop w:val="0"/>
          <w:marBottom w:val="225"/>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3405698">
      <w:bodyDiv w:val="1"/>
      <w:marLeft w:val="0"/>
      <w:marRight w:val="0"/>
      <w:marTop w:val="0"/>
      <w:marBottom w:val="0"/>
      <w:divBdr>
        <w:top w:val="none" w:sz="0" w:space="0" w:color="auto"/>
        <w:left w:val="none" w:sz="0" w:space="0" w:color="auto"/>
        <w:bottom w:val="none" w:sz="0" w:space="0" w:color="auto"/>
        <w:right w:val="none" w:sz="0" w:space="0" w:color="auto"/>
      </w:divBdr>
      <w:divsChild>
        <w:div w:id="2061904126">
          <w:marLeft w:val="0"/>
          <w:marRight w:val="0"/>
          <w:marTop w:val="0"/>
          <w:marBottom w:val="225"/>
          <w:divBdr>
            <w:top w:val="none" w:sz="0" w:space="0" w:color="auto"/>
            <w:left w:val="none" w:sz="0" w:space="0" w:color="auto"/>
            <w:bottom w:val="none" w:sz="0" w:space="0" w:color="auto"/>
            <w:right w:val="none" w:sz="0" w:space="0" w:color="auto"/>
          </w:divBdr>
        </w:div>
        <w:div w:id="994138903">
          <w:marLeft w:val="0"/>
          <w:marRight w:val="0"/>
          <w:marTop w:val="0"/>
          <w:marBottom w:val="225"/>
          <w:divBdr>
            <w:top w:val="none" w:sz="0" w:space="0" w:color="auto"/>
            <w:left w:val="none" w:sz="0" w:space="0" w:color="auto"/>
            <w:bottom w:val="none" w:sz="0" w:space="0" w:color="auto"/>
            <w:right w:val="none" w:sz="0" w:space="0" w:color="auto"/>
          </w:divBdr>
        </w:div>
        <w:div w:id="295306794">
          <w:marLeft w:val="0"/>
          <w:marRight w:val="0"/>
          <w:marTop w:val="0"/>
          <w:marBottom w:val="225"/>
          <w:divBdr>
            <w:top w:val="none" w:sz="0" w:space="0" w:color="auto"/>
            <w:left w:val="none" w:sz="0" w:space="0" w:color="auto"/>
            <w:bottom w:val="none" w:sz="0" w:space="0" w:color="auto"/>
            <w:right w:val="none" w:sz="0" w:space="0" w:color="auto"/>
          </w:divBdr>
        </w:div>
        <w:div w:id="2049722844">
          <w:marLeft w:val="0"/>
          <w:marRight w:val="0"/>
          <w:marTop w:val="0"/>
          <w:marBottom w:val="225"/>
          <w:divBdr>
            <w:top w:val="none" w:sz="0" w:space="0" w:color="auto"/>
            <w:left w:val="none" w:sz="0" w:space="0" w:color="auto"/>
            <w:bottom w:val="none" w:sz="0" w:space="0" w:color="auto"/>
            <w:right w:val="none" w:sz="0" w:space="0" w:color="auto"/>
          </w:divBdr>
        </w:div>
        <w:div w:id="660306863">
          <w:marLeft w:val="0"/>
          <w:marRight w:val="0"/>
          <w:marTop w:val="0"/>
          <w:marBottom w:val="225"/>
          <w:divBdr>
            <w:top w:val="none" w:sz="0" w:space="0" w:color="auto"/>
            <w:left w:val="none" w:sz="0" w:space="0" w:color="auto"/>
            <w:bottom w:val="none" w:sz="0" w:space="0" w:color="auto"/>
            <w:right w:val="none" w:sz="0" w:space="0" w:color="auto"/>
          </w:divBdr>
        </w:div>
        <w:div w:id="580527423">
          <w:marLeft w:val="0"/>
          <w:marRight w:val="0"/>
          <w:marTop w:val="0"/>
          <w:marBottom w:val="225"/>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footer" Target="footer3.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3D39EEE-34F4-4498-A3FF-1C0CD5C0B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78</TotalTime>
  <Pages>5</Pages>
  <Words>555</Words>
  <Characters>3167</Characters>
  <Application>Microsoft Office Word</Application>
  <DocSecurity>0</DocSecurity>
  <Lines>26</Lines>
  <Paragraphs>7</Paragraphs>
  <ScaleCrop>false</ScaleCrop>
  <Company>Buaa</Company>
  <LinksUpToDate>false</LinksUpToDate>
  <CharactersWithSpaces>3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1595</cp:revision>
  <cp:lastPrinted>2019-08-22T02:15:00Z</cp:lastPrinted>
  <dcterms:created xsi:type="dcterms:W3CDTF">2018-01-25T02:10:00Z</dcterms:created>
  <dcterms:modified xsi:type="dcterms:W3CDTF">2019-11-27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